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7" r:id="rId2"/>
    <p:sldId id="258" r:id="rId3"/>
    <p:sldId id="351" r:id="rId4"/>
    <p:sldId id="260" r:id="rId5"/>
    <p:sldId id="281" r:id="rId6"/>
    <p:sldId id="267" r:id="rId7"/>
    <p:sldId id="268" r:id="rId8"/>
    <p:sldId id="282" r:id="rId9"/>
    <p:sldId id="305" r:id="rId10"/>
    <p:sldId id="287" r:id="rId11"/>
    <p:sldId id="288" r:id="rId12"/>
    <p:sldId id="290" r:id="rId13"/>
    <p:sldId id="352" r:id="rId14"/>
    <p:sldId id="294" r:id="rId15"/>
    <p:sldId id="296" r:id="rId16"/>
    <p:sldId id="353" r:id="rId17"/>
    <p:sldId id="354" r:id="rId18"/>
    <p:sldId id="298" r:id="rId19"/>
    <p:sldId id="364" r:id="rId20"/>
    <p:sldId id="365" r:id="rId21"/>
    <p:sldId id="366" r:id="rId22"/>
    <p:sldId id="355" r:id="rId23"/>
    <p:sldId id="356" r:id="rId24"/>
    <p:sldId id="357" r:id="rId25"/>
    <p:sldId id="358" r:id="rId26"/>
    <p:sldId id="359" r:id="rId27"/>
    <p:sldId id="315" r:id="rId28"/>
    <p:sldId id="316" r:id="rId29"/>
    <p:sldId id="318" r:id="rId30"/>
    <p:sldId id="360" r:id="rId31"/>
    <p:sldId id="362" r:id="rId32"/>
    <p:sldId id="348" r:id="rId33"/>
    <p:sldId id="367" r:id="rId34"/>
    <p:sldId id="368" r:id="rId35"/>
    <p:sldId id="363" r:id="rId36"/>
    <p:sldId id="350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16" userDrawn="1">
          <p15:clr>
            <a:srgbClr val="A4A3A4"/>
          </p15:clr>
        </p15:guide>
        <p15:guide id="4" orient="horz" pos="240" userDrawn="1">
          <p15:clr>
            <a:srgbClr val="A4A3A4"/>
          </p15:clr>
        </p15:guide>
        <p15:guide id="5" orient="horz" pos="4128" userDrawn="1">
          <p15:clr>
            <a:srgbClr val="A4A3A4"/>
          </p15:clr>
        </p15:guide>
        <p15:guide id="6" pos="746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úy Mai" initials="TM" lastIdx="1" clrIdx="0">
    <p:extLst>
      <p:ext uri="{19B8F6BF-5375-455C-9EA6-DF929625EA0E}">
        <p15:presenceInfo xmlns:p15="http://schemas.microsoft.com/office/powerpoint/2012/main" userId="222f1c7e07c9bd7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9900"/>
    <a:srgbClr val="3CA63C"/>
    <a:srgbClr val="008000"/>
    <a:srgbClr val="CC0099"/>
    <a:srgbClr val="FF9900"/>
    <a:srgbClr val="0000FF"/>
    <a:srgbClr val="B4C7E7"/>
    <a:srgbClr val="FF99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5" d="100"/>
          <a:sy n="65" d="100"/>
        </p:scale>
        <p:origin x="924" y="66"/>
      </p:cViewPr>
      <p:guideLst>
        <p:guide orient="horz" pos="2136"/>
        <p:guide pos="3840"/>
        <p:guide pos="216"/>
        <p:guide orient="horz" pos="240"/>
        <p:guide orient="horz" pos="4128"/>
        <p:guide pos="74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A7390972-311C-4A37-B583-9EBE7F2DD6B7}"/>
    <pc:docChg chg="undo redo custSel addSld delSld modSld sldOrd modMainMaster">
      <pc:chgData name="Thúy Mai" userId="222f1c7e07c9bd7a" providerId="LiveId" clId="{A7390972-311C-4A37-B583-9EBE7F2DD6B7}" dt="2022-05-31T04:52:57.240" v="2448"/>
      <pc:docMkLst>
        <pc:docMk/>
      </pc:docMkLst>
      <pc:sldChg chg="modTransition modAnim">
        <pc:chgData name="Thúy Mai" userId="222f1c7e07c9bd7a" providerId="LiveId" clId="{A7390972-311C-4A37-B583-9EBE7F2DD6B7}" dt="2022-05-31T04:51:13.436" v="2442"/>
        <pc:sldMkLst>
          <pc:docMk/>
          <pc:sldMk cId="1362738415" sldId="257"/>
        </pc:sldMkLst>
      </pc:sldChg>
      <pc:sldChg chg="modSp modTransition">
        <pc:chgData name="Thúy Mai" userId="222f1c7e07c9bd7a" providerId="LiveId" clId="{A7390972-311C-4A37-B583-9EBE7F2DD6B7}" dt="2022-05-31T04:41:23.581" v="2327"/>
        <pc:sldMkLst>
          <pc:docMk/>
          <pc:sldMk cId="1304268100" sldId="258"/>
        </pc:sldMkLst>
        <pc:spChg chg="mod">
          <ac:chgData name="Thúy Mai" userId="222f1c7e07c9bd7a" providerId="LiveId" clId="{A7390972-311C-4A37-B583-9EBE7F2DD6B7}" dt="2022-05-29T02:32:55.902" v="23" actId="20577"/>
          <ac:spMkLst>
            <pc:docMk/>
            <pc:sldMk cId="1304268100" sldId="258"/>
            <ac:spMk id="9" creationId="{F8AC4D4F-89DB-4163-A36E-554019BB9CBF}"/>
          </ac:spMkLst>
        </pc:spChg>
      </pc:sldChg>
      <pc:sldChg chg="modTransition">
        <pc:chgData name="Thúy Mai" userId="222f1c7e07c9bd7a" providerId="LiveId" clId="{A7390972-311C-4A37-B583-9EBE7F2DD6B7}" dt="2022-05-31T04:41:23.581" v="2327"/>
        <pc:sldMkLst>
          <pc:docMk/>
          <pc:sldMk cId="299901974" sldId="260"/>
        </pc:sldMkLst>
      </pc:sldChg>
      <pc:sldChg chg="del">
        <pc:chgData name="Thúy Mai" userId="222f1c7e07c9bd7a" providerId="LiveId" clId="{A7390972-311C-4A37-B583-9EBE7F2DD6B7}" dt="2022-05-29T03:28:30.008" v="613" actId="47"/>
        <pc:sldMkLst>
          <pc:docMk/>
          <pc:sldMk cId="2486110666" sldId="261"/>
        </pc:sldMkLst>
      </pc:sldChg>
      <pc:sldChg chg="del">
        <pc:chgData name="Thúy Mai" userId="222f1c7e07c9bd7a" providerId="LiveId" clId="{A7390972-311C-4A37-B583-9EBE7F2DD6B7}" dt="2022-05-29T03:28:30.984" v="614" actId="47"/>
        <pc:sldMkLst>
          <pc:docMk/>
          <pc:sldMk cId="3241993060" sldId="262"/>
        </pc:sldMkLst>
      </pc:sldChg>
      <pc:sldChg chg="addSp delSp modSp mod modTransition modAnim">
        <pc:chgData name="Thúy Mai" userId="222f1c7e07c9bd7a" providerId="LiveId" clId="{A7390972-311C-4A37-B583-9EBE7F2DD6B7}" dt="2022-05-31T04:41:23.581" v="2327"/>
        <pc:sldMkLst>
          <pc:docMk/>
          <pc:sldMk cId="65206973" sldId="267"/>
        </pc:sldMkLst>
        <pc:spChg chg="mod">
          <ac:chgData name="Thúy Mai" userId="222f1c7e07c9bd7a" providerId="LiveId" clId="{A7390972-311C-4A37-B583-9EBE7F2DD6B7}" dt="2022-05-29T03:12:23.319" v="114" actId="122"/>
          <ac:spMkLst>
            <pc:docMk/>
            <pc:sldMk cId="65206973" sldId="267"/>
            <ac:spMk id="5" creationId="{8D4B73CD-405E-F9CC-AD05-AC6953B6718D}"/>
          </ac:spMkLst>
        </pc:spChg>
        <pc:spChg chg="add mod">
          <ac:chgData name="Thúy Mai" userId="222f1c7e07c9bd7a" providerId="LiveId" clId="{A7390972-311C-4A37-B583-9EBE7F2DD6B7}" dt="2022-05-29T03:12:27.560" v="115" actId="122"/>
          <ac:spMkLst>
            <pc:docMk/>
            <pc:sldMk cId="65206973" sldId="267"/>
            <ac:spMk id="7" creationId="{ECFFB944-F4D6-DAF5-885E-C970E6108748}"/>
          </ac:spMkLst>
        </pc:spChg>
        <pc:graphicFrameChg chg="add del mod">
          <ac:chgData name="Thúy Mai" userId="222f1c7e07c9bd7a" providerId="LiveId" clId="{A7390972-311C-4A37-B583-9EBE7F2DD6B7}" dt="2022-05-29T03:10:42.053" v="71"/>
          <ac:graphicFrameMkLst>
            <pc:docMk/>
            <pc:sldMk cId="65206973" sldId="267"/>
            <ac:graphicFrameMk id="2" creationId="{3264767D-5FFB-18A4-247F-DC447B4BFA7C}"/>
          </ac:graphicFrameMkLst>
        </pc:graphicFrameChg>
        <pc:graphicFrameChg chg="add del mod">
          <ac:chgData name="Thúy Mai" userId="222f1c7e07c9bd7a" providerId="LiveId" clId="{A7390972-311C-4A37-B583-9EBE7F2DD6B7}" dt="2022-05-29T03:12:05.298" v="104"/>
          <ac:graphicFrameMkLst>
            <pc:docMk/>
            <pc:sldMk cId="65206973" sldId="267"/>
            <ac:graphicFrameMk id="4" creationId="{7B07D06F-63E7-18D0-78D4-A68EA5091610}"/>
          </ac:graphicFrameMkLst>
        </pc:graphicFrameChg>
        <pc:picChg chg="mod">
          <ac:chgData name="Thúy Mai" userId="222f1c7e07c9bd7a" providerId="LiveId" clId="{A7390972-311C-4A37-B583-9EBE7F2DD6B7}" dt="2022-05-29T03:11:34.822" v="90" actId="14100"/>
          <ac:picMkLst>
            <pc:docMk/>
            <pc:sldMk cId="65206973" sldId="267"/>
            <ac:picMk id="9" creationId="{5F76DD6A-5161-4D97-A585-333E20905A96}"/>
          </ac:picMkLst>
        </pc:picChg>
      </pc:sldChg>
      <pc:sldChg chg="addSp delSp modSp mod modTransition delAnim modAnim">
        <pc:chgData name="Thúy Mai" userId="222f1c7e07c9bd7a" providerId="LiveId" clId="{A7390972-311C-4A37-B583-9EBE7F2DD6B7}" dt="2022-05-31T04:42:39.680" v="2332"/>
        <pc:sldMkLst>
          <pc:docMk/>
          <pc:sldMk cId="1869585744" sldId="268"/>
        </pc:sldMkLst>
        <pc:spChg chg="del">
          <ac:chgData name="Thúy Mai" userId="222f1c7e07c9bd7a" providerId="LiveId" clId="{A7390972-311C-4A37-B583-9EBE7F2DD6B7}" dt="2022-05-29T03:28:26.850" v="611" actId="478"/>
          <ac:spMkLst>
            <pc:docMk/>
            <pc:sldMk cId="1869585744" sldId="268"/>
            <ac:spMk id="15" creationId="{E4E3C224-3A1E-4BFF-A3FA-67137A99220E}"/>
          </ac:spMkLst>
        </pc:spChg>
        <pc:spChg chg="del">
          <ac:chgData name="Thúy Mai" userId="222f1c7e07c9bd7a" providerId="LiveId" clId="{A7390972-311C-4A37-B583-9EBE7F2DD6B7}" dt="2022-05-29T03:28:23.400" v="608" actId="478"/>
          <ac:spMkLst>
            <pc:docMk/>
            <pc:sldMk cId="1869585744" sldId="268"/>
            <ac:spMk id="17" creationId="{2F29E21E-6095-4BD3-AE29-5C1C4C9A23D4}"/>
          </ac:spMkLst>
        </pc:spChg>
        <pc:spChg chg="del">
          <ac:chgData name="Thúy Mai" userId="222f1c7e07c9bd7a" providerId="LiveId" clId="{A7390972-311C-4A37-B583-9EBE7F2DD6B7}" dt="2022-05-29T03:28:24.567" v="609" actId="478"/>
          <ac:spMkLst>
            <pc:docMk/>
            <pc:sldMk cId="1869585744" sldId="268"/>
            <ac:spMk id="20" creationId="{85B2839B-990C-401F-AE36-758C3E16E26E}"/>
          </ac:spMkLst>
        </pc:spChg>
        <pc:spChg chg="del">
          <ac:chgData name="Thúy Mai" userId="222f1c7e07c9bd7a" providerId="LiveId" clId="{A7390972-311C-4A37-B583-9EBE7F2DD6B7}" dt="2022-05-29T03:28:26.062" v="610" actId="478"/>
          <ac:spMkLst>
            <pc:docMk/>
            <pc:sldMk cId="1869585744" sldId="268"/>
            <ac:spMk id="22" creationId="{E6000EFD-2F57-4DF7-8CB9-1AF320790903}"/>
          </ac:spMkLst>
        </pc:spChg>
        <pc:picChg chg="add mod">
          <ac:chgData name="Thúy Mai" userId="222f1c7e07c9bd7a" providerId="LiveId" clId="{A7390972-311C-4A37-B583-9EBE7F2DD6B7}" dt="2022-05-29T03:31:39.062" v="631" actId="1076"/>
          <ac:picMkLst>
            <pc:docMk/>
            <pc:sldMk cId="1869585744" sldId="268"/>
            <ac:picMk id="11" creationId="{4C5DB332-E2F5-B17E-6456-FF7F37BE8658}"/>
          </ac:picMkLst>
        </pc:picChg>
        <pc:picChg chg="add mod">
          <ac:chgData name="Thúy Mai" userId="222f1c7e07c9bd7a" providerId="LiveId" clId="{A7390972-311C-4A37-B583-9EBE7F2DD6B7}" dt="2022-05-29T03:31:37.644" v="630" actId="1076"/>
          <ac:picMkLst>
            <pc:docMk/>
            <pc:sldMk cId="1869585744" sldId="268"/>
            <ac:picMk id="12" creationId="{8B861F11-88CF-188C-3918-E6024B97FF03}"/>
          </ac:picMkLst>
        </pc:picChg>
      </pc:sldChg>
      <pc:sldChg chg="del">
        <pc:chgData name="Thúy Mai" userId="222f1c7e07c9bd7a" providerId="LiveId" clId="{A7390972-311C-4A37-B583-9EBE7F2DD6B7}" dt="2022-05-29T03:28:31.914" v="615" actId="47"/>
        <pc:sldMkLst>
          <pc:docMk/>
          <pc:sldMk cId="826613858" sldId="269"/>
        </pc:sldMkLst>
      </pc:sldChg>
      <pc:sldChg chg="del">
        <pc:chgData name="Thúy Mai" userId="222f1c7e07c9bd7a" providerId="LiveId" clId="{A7390972-311C-4A37-B583-9EBE7F2DD6B7}" dt="2022-05-29T03:28:33.222" v="616" actId="47"/>
        <pc:sldMkLst>
          <pc:docMk/>
          <pc:sldMk cId="219904912" sldId="271"/>
        </pc:sldMkLst>
      </pc:sldChg>
      <pc:sldChg chg="del">
        <pc:chgData name="Thúy Mai" userId="222f1c7e07c9bd7a" providerId="LiveId" clId="{A7390972-311C-4A37-B583-9EBE7F2DD6B7}" dt="2022-05-29T03:28:37.713" v="620" actId="47"/>
        <pc:sldMkLst>
          <pc:docMk/>
          <pc:sldMk cId="2480126786" sldId="273"/>
        </pc:sldMkLst>
      </pc:sldChg>
      <pc:sldChg chg="modSp del mod">
        <pc:chgData name="Thúy Mai" userId="222f1c7e07c9bd7a" providerId="LiveId" clId="{A7390972-311C-4A37-B583-9EBE7F2DD6B7}" dt="2022-05-29T03:31:32.498" v="628" actId="47"/>
        <pc:sldMkLst>
          <pc:docMk/>
          <pc:sldMk cId="1624358843" sldId="278"/>
        </pc:sldMkLst>
        <pc:picChg chg="mod">
          <ac:chgData name="Thúy Mai" userId="222f1c7e07c9bd7a" providerId="LiveId" clId="{A7390972-311C-4A37-B583-9EBE7F2DD6B7}" dt="2022-05-29T03:28:41.754" v="621" actId="1076"/>
          <ac:picMkLst>
            <pc:docMk/>
            <pc:sldMk cId="1624358843" sldId="278"/>
            <ac:picMk id="12" creationId="{9E7E1EEC-7FDE-4299-8838-42C0891B7CD1}"/>
          </ac:picMkLst>
        </pc:picChg>
      </pc:sldChg>
      <pc:sldChg chg="modSp mod modTransition">
        <pc:chgData name="Thúy Mai" userId="222f1c7e07c9bd7a" providerId="LiveId" clId="{A7390972-311C-4A37-B583-9EBE7F2DD6B7}" dt="2022-05-31T04:41:23.581" v="2327"/>
        <pc:sldMkLst>
          <pc:docMk/>
          <pc:sldMk cId="952128443" sldId="281"/>
        </pc:sldMkLst>
        <pc:picChg chg="mod">
          <ac:chgData name="Thúy Mai" userId="222f1c7e07c9bd7a" providerId="LiveId" clId="{A7390972-311C-4A37-B583-9EBE7F2DD6B7}" dt="2022-05-31T04:35:47.186" v="2279" actId="1076"/>
          <ac:picMkLst>
            <pc:docMk/>
            <pc:sldMk cId="952128443" sldId="281"/>
            <ac:picMk id="4" creationId="{61E07BA5-9E84-4C87-A0F6-6C48913CA574}"/>
          </ac:picMkLst>
        </pc:picChg>
      </pc:sldChg>
      <pc:sldChg chg="modTransition">
        <pc:chgData name="Thúy Mai" userId="222f1c7e07c9bd7a" providerId="LiveId" clId="{A7390972-311C-4A37-B583-9EBE7F2DD6B7}" dt="2022-05-31T04:41:23.581" v="2327"/>
        <pc:sldMkLst>
          <pc:docMk/>
          <pc:sldMk cId="368357666" sldId="282"/>
        </pc:sldMkLst>
      </pc:sldChg>
      <pc:sldChg chg="del">
        <pc:chgData name="Thúy Mai" userId="222f1c7e07c9bd7a" providerId="LiveId" clId="{A7390972-311C-4A37-B583-9EBE7F2DD6B7}" dt="2022-05-29T03:28:28.896" v="612" actId="47"/>
        <pc:sldMkLst>
          <pc:docMk/>
          <pc:sldMk cId="1799034581" sldId="284"/>
        </pc:sldMkLst>
      </pc:sldChg>
      <pc:sldChg chg="addSp delSp modSp del mod delAnim">
        <pc:chgData name="Thúy Mai" userId="222f1c7e07c9bd7a" providerId="LiveId" clId="{A7390972-311C-4A37-B583-9EBE7F2DD6B7}" dt="2022-05-29T03:34:36.835" v="668" actId="47"/>
        <pc:sldMkLst>
          <pc:docMk/>
          <pc:sldMk cId="2439031456" sldId="285"/>
        </pc:sldMkLst>
        <pc:spChg chg="del mod">
          <ac:chgData name="Thúy Mai" userId="222f1c7e07c9bd7a" providerId="LiveId" clId="{A7390972-311C-4A37-B583-9EBE7F2DD6B7}" dt="2022-05-29T03:33:58.799" v="656" actId="21"/>
          <ac:spMkLst>
            <pc:docMk/>
            <pc:sldMk cId="2439031456" sldId="285"/>
            <ac:spMk id="17" creationId="{D5143FDB-E2F5-4809-AF5C-21CE27F3BFDF}"/>
          </ac:spMkLst>
        </pc:spChg>
        <pc:graphicFrameChg chg="add del mod">
          <ac:chgData name="Thúy Mai" userId="222f1c7e07c9bd7a" providerId="LiveId" clId="{A7390972-311C-4A37-B583-9EBE7F2DD6B7}" dt="2022-05-29T03:33:42.216" v="647"/>
          <ac:graphicFrameMkLst>
            <pc:docMk/>
            <pc:sldMk cId="2439031456" sldId="285"/>
            <ac:graphicFrameMk id="2" creationId="{90F37D81-F1CB-4305-22D7-2F0744220C40}"/>
          </ac:graphicFrameMkLst>
        </pc:graphicFrameChg>
      </pc:sldChg>
      <pc:sldChg chg="modTransition">
        <pc:chgData name="Thúy Mai" userId="222f1c7e07c9bd7a" providerId="LiveId" clId="{A7390972-311C-4A37-B583-9EBE7F2DD6B7}" dt="2022-05-31T04:41:23.581" v="2327"/>
        <pc:sldMkLst>
          <pc:docMk/>
          <pc:sldMk cId="3782535577" sldId="287"/>
        </pc:sldMkLst>
      </pc:sldChg>
      <pc:sldChg chg="addSp delSp modSp mod modTransition delAnim modAnim">
        <pc:chgData name="Thúy Mai" userId="222f1c7e07c9bd7a" providerId="LiveId" clId="{A7390972-311C-4A37-B583-9EBE7F2DD6B7}" dt="2022-05-31T04:43:22.294" v="2338" actId="20577"/>
        <pc:sldMkLst>
          <pc:docMk/>
          <pc:sldMk cId="2086688230" sldId="288"/>
        </pc:sldMkLst>
        <pc:spChg chg="mod">
          <ac:chgData name="Thúy Mai" userId="222f1c7e07c9bd7a" providerId="LiveId" clId="{A7390972-311C-4A37-B583-9EBE7F2DD6B7}" dt="2022-05-29T03:44:12.928" v="818" actId="1076"/>
          <ac:spMkLst>
            <pc:docMk/>
            <pc:sldMk cId="2086688230" sldId="288"/>
            <ac:spMk id="6" creationId="{6FDA6388-D446-498A-89B2-A326867AE5FE}"/>
          </ac:spMkLst>
        </pc:spChg>
        <pc:spChg chg="add mod">
          <ac:chgData name="Thúy Mai" userId="222f1c7e07c9bd7a" providerId="LiveId" clId="{A7390972-311C-4A37-B583-9EBE7F2DD6B7}" dt="2022-05-29T03:43:29.955" v="797" actId="20577"/>
          <ac:spMkLst>
            <pc:docMk/>
            <pc:sldMk cId="2086688230" sldId="288"/>
            <ac:spMk id="8" creationId="{1DD992E9-4F80-0127-5A64-A9EBDFA3F033}"/>
          </ac:spMkLst>
        </pc:spChg>
        <pc:spChg chg="add mod">
          <ac:chgData name="Thúy Mai" userId="222f1c7e07c9bd7a" providerId="LiveId" clId="{A7390972-311C-4A37-B583-9EBE7F2DD6B7}" dt="2022-05-31T04:43:22.294" v="2338" actId="20577"/>
          <ac:spMkLst>
            <pc:docMk/>
            <pc:sldMk cId="2086688230" sldId="288"/>
            <ac:spMk id="9" creationId="{E337DF05-26C2-C761-68C4-D8F074397E0A}"/>
          </ac:spMkLst>
        </pc:spChg>
        <pc:spChg chg="add mod">
          <ac:chgData name="Thúy Mai" userId="222f1c7e07c9bd7a" providerId="LiveId" clId="{A7390972-311C-4A37-B583-9EBE7F2DD6B7}" dt="2022-05-29T03:44:16.392" v="819" actId="1076"/>
          <ac:spMkLst>
            <pc:docMk/>
            <pc:sldMk cId="2086688230" sldId="288"/>
            <ac:spMk id="10" creationId="{89F71B1C-A023-0A07-D9D0-99D8B2172975}"/>
          </ac:spMkLst>
        </pc:spChg>
        <pc:spChg chg="del">
          <ac:chgData name="Thúy Mai" userId="222f1c7e07c9bd7a" providerId="LiveId" clId="{A7390972-311C-4A37-B583-9EBE7F2DD6B7}" dt="2022-05-29T03:43:49.949" v="812" actId="478"/>
          <ac:spMkLst>
            <pc:docMk/>
            <pc:sldMk cId="2086688230" sldId="288"/>
            <ac:spMk id="19" creationId="{57965E3E-A9F9-4D55-ADAF-40E2F3299C11}"/>
          </ac:spMkLst>
        </pc:spChg>
        <pc:spChg chg="del">
          <ac:chgData name="Thúy Mai" userId="222f1c7e07c9bd7a" providerId="LiveId" clId="{A7390972-311C-4A37-B583-9EBE7F2DD6B7}" dt="2022-05-29T03:43:50.879" v="813" actId="478"/>
          <ac:spMkLst>
            <pc:docMk/>
            <pc:sldMk cId="2086688230" sldId="288"/>
            <ac:spMk id="20" creationId="{3EF35BDE-22C2-4567-86D2-AB16550D8394}"/>
          </ac:spMkLst>
        </pc:spChg>
        <pc:spChg chg="del">
          <ac:chgData name="Thúy Mai" userId="222f1c7e07c9bd7a" providerId="LiveId" clId="{A7390972-311C-4A37-B583-9EBE7F2DD6B7}" dt="2022-05-29T03:43:52.714" v="814" actId="478"/>
          <ac:spMkLst>
            <pc:docMk/>
            <pc:sldMk cId="2086688230" sldId="288"/>
            <ac:spMk id="21" creationId="{AAB4C14F-2BE3-4869-AA6A-CE67900F22B4}"/>
          </ac:spMkLst>
        </pc:spChg>
        <pc:spChg chg="del">
          <ac:chgData name="Thúy Mai" userId="222f1c7e07c9bd7a" providerId="LiveId" clId="{A7390972-311C-4A37-B583-9EBE7F2DD6B7}" dt="2022-05-29T03:43:15.897" v="793" actId="478"/>
          <ac:spMkLst>
            <pc:docMk/>
            <pc:sldMk cId="2086688230" sldId="288"/>
            <ac:spMk id="22" creationId="{BAF0D184-E41F-4DE4-87DC-DA8FC052FBE8}"/>
          </ac:spMkLst>
        </pc:spChg>
        <pc:picChg chg="add mod">
          <ac:chgData name="Thúy Mai" userId="222f1c7e07c9bd7a" providerId="LiveId" clId="{A7390972-311C-4A37-B583-9EBE7F2DD6B7}" dt="2022-05-29T03:44:23.752" v="823" actId="1076"/>
          <ac:picMkLst>
            <pc:docMk/>
            <pc:sldMk cId="2086688230" sldId="288"/>
            <ac:picMk id="11" creationId="{6F863F9B-264F-078F-14DF-CFE060EBE4E4}"/>
          </ac:picMkLst>
        </pc:picChg>
      </pc:sldChg>
      <pc:sldChg chg="addSp delSp modSp del mod">
        <pc:chgData name="Thúy Mai" userId="222f1c7e07c9bd7a" providerId="LiveId" clId="{A7390972-311C-4A37-B583-9EBE7F2DD6B7}" dt="2022-05-29T03:44:33.842" v="824" actId="47"/>
        <pc:sldMkLst>
          <pc:docMk/>
          <pc:sldMk cId="1193183886" sldId="289"/>
        </pc:sldMkLst>
        <pc:spChg chg="mod">
          <ac:chgData name="Thúy Mai" userId="222f1c7e07c9bd7a" providerId="LiveId" clId="{A7390972-311C-4A37-B583-9EBE7F2DD6B7}" dt="2022-05-29T03:37:14.710" v="741" actId="1076"/>
          <ac:spMkLst>
            <pc:docMk/>
            <pc:sldMk cId="1193183886" sldId="289"/>
            <ac:spMk id="4" creationId="{4C247383-6B52-48D7-B727-A458292A11FB}"/>
          </ac:spMkLst>
        </pc:spChg>
        <pc:spChg chg="mod">
          <ac:chgData name="Thúy Mai" userId="222f1c7e07c9bd7a" providerId="LiveId" clId="{A7390972-311C-4A37-B583-9EBE7F2DD6B7}" dt="2022-05-29T03:37:32.080" v="746" actId="14100"/>
          <ac:spMkLst>
            <pc:docMk/>
            <pc:sldMk cId="1193183886" sldId="289"/>
            <ac:spMk id="7" creationId="{1C209F19-F2DF-42C2-B402-08661D7D2367}"/>
          </ac:spMkLst>
        </pc:spChg>
        <pc:graphicFrameChg chg="add del mod">
          <ac:chgData name="Thúy Mai" userId="222f1c7e07c9bd7a" providerId="LiveId" clId="{A7390972-311C-4A37-B583-9EBE7F2DD6B7}" dt="2022-05-29T03:36:12.589" v="723"/>
          <ac:graphicFrameMkLst>
            <pc:docMk/>
            <pc:sldMk cId="1193183886" sldId="289"/>
            <ac:graphicFrameMk id="2" creationId="{12E8C55A-52EF-EDCE-E4BD-8378DD3DBC1E}"/>
          </ac:graphicFrameMkLst>
        </pc:graphicFrameChg>
        <pc:picChg chg="mod">
          <ac:chgData name="Thúy Mai" userId="222f1c7e07c9bd7a" providerId="LiveId" clId="{A7390972-311C-4A37-B583-9EBE7F2DD6B7}" dt="2022-05-29T03:37:39.177" v="749" actId="1076"/>
          <ac:picMkLst>
            <pc:docMk/>
            <pc:sldMk cId="1193183886" sldId="289"/>
            <ac:picMk id="13" creationId="{5282E770-87FF-4099-F927-DFD9DAB2892F}"/>
          </ac:picMkLst>
        </pc:picChg>
      </pc:sldChg>
      <pc:sldChg chg="addSp delSp modSp mod modTransition delAnim">
        <pc:chgData name="Thúy Mai" userId="222f1c7e07c9bd7a" providerId="LiveId" clId="{A7390972-311C-4A37-B583-9EBE7F2DD6B7}" dt="2022-05-31T04:41:23.581" v="2327"/>
        <pc:sldMkLst>
          <pc:docMk/>
          <pc:sldMk cId="1599914863" sldId="290"/>
        </pc:sldMkLst>
        <pc:spChg chg="mod">
          <ac:chgData name="Thúy Mai" userId="222f1c7e07c9bd7a" providerId="LiveId" clId="{A7390972-311C-4A37-B583-9EBE7F2DD6B7}" dt="2022-05-29T03:45:14.722" v="853" actId="20577"/>
          <ac:spMkLst>
            <pc:docMk/>
            <pc:sldMk cId="1599914863" sldId="290"/>
            <ac:spMk id="6" creationId="{84C25224-D81C-4F1E-B5F9-F939D1A77C24}"/>
          </ac:spMkLst>
        </pc:spChg>
        <pc:spChg chg="del">
          <ac:chgData name="Thúy Mai" userId="222f1c7e07c9bd7a" providerId="LiveId" clId="{A7390972-311C-4A37-B583-9EBE7F2DD6B7}" dt="2022-05-29T03:45:44.844" v="861" actId="478"/>
          <ac:spMkLst>
            <pc:docMk/>
            <pc:sldMk cId="1599914863" sldId="290"/>
            <ac:spMk id="9" creationId="{4F6858F1-B8D6-4DEF-80E3-E8A61F11DD79}"/>
          </ac:spMkLst>
        </pc:spChg>
        <pc:spChg chg="del">
          <ac:chgData name="Thúy Mai" userId="222f1c7e07c9bd7a" providerId="LiveId" clId="{A7390972-311C-4A37-B583-9EBE7F2DD6B7}" dt="2022-05-29T03:45:48.156" v="866" actId="478"/>
          <ac:spMkLst>
            <pc:docMk/>
            <pc:sldMk cId="1599914863" sldId="290"/>
            <ac:spMk id="13" creationId="{098C7166-5494-4711-9989-03C90A30A976}"/>
          </ac:spMkLst>
        </pc:spChg>
        <pc:spChg chg="del mod">
          <ac:chgData name="Thúy Mai" userId="222f1c7e07c9bd7a" providerId="LiveId" clId="{A7390972-311C-4A37-B583-9EBE7F2DD6B7}" dt="2022-05-29T03:44:52.909" v="827" actId="478"/>
          <ac:spMkLst>
            <pc:docMk/>
            <pc:sldMk cId="1599914863" sldId="290"/>
            <ac:spMk id="14" creationId="{1EB07900-E858-420B-8A5C-E6C96AD80DE4}"/>
          </ac:spMkLst>
        </pc:spChg>
        <pc:spChg chg="del">
          <ac:chgData name="Thúy Mai" userId="222f1c7e07c9bd7a" providerId="LiveId" clId="{A7390972-311C-4A37-B583-9EBE7F2DD6B7}" dt="2022-05-29T03:45:43.778" v="860" actId="478"/>
          <ac:spMkLst>
            <pc:docMk/>
            <pc:sldMk cId="1599914863" sldId="290"/>
            <ac:spMk id="15" creationId="{0B2EF199-D64D-4BD9-8648-17582CF88B7E}"/>
          </ac:spMkLst>
        </pc:spChg>
        <pc:spChg chg="del">
          <ac:chgData name="Thúy Mai" userId="222f1c7e07c9bd7a" providerId="LiveId" clId="{A7390972-311C-4A37-B583-9EBE7F2DD6B7}" dt="2022-05-29T03:45:47.508" v="865" actId="478"/>
          <ac:spMkLst>
            <pc:docMk/>
            <pc:sldMk cId="1599914863" sldId="290"/>
            <ac:spMk id="16" creationId="{2E8B62C3-9E60-4170-878B-74FB98F947F3}"/>
          </ac:spMkLst>
        </pc:spChg>
        <pc:spChg chg="del">
          <ac:chgData name="Thúy Mai" userId="222f1c7e07c9bd7a" providerId="LiveId" clId="{A7390972-311C-4A37-B583-9EBE7F2DD6B7}" dt="2022-05-29T03:45:39.164" v="855" actId="478"/>
          <ac:spMkLst>
            <pc:docMk/>
            <pc:sldMk cId="1599914863" sldId="290"/>
            <ac:spMk id="18" creationId="{2FCAC4E8-E7E4-4875-BD15-4D01268134CB}"/>
          </ac:spMkLst>
        </pc:spChg>
        <pc:spChg chg="add mod">
          <ac:chgData name="Thúy Mai" userId="222f1c7e07c9bd7a" providerId="LiveId" clId="{A7390972-311C-4A37-B583-9EBE7F2DD6B7}" dt="2022-05-29T03:45:19.798" v="854" actId="1076"/>
          <ac:spMkLst>
            <pc:docMk/>
            <pc:sldMk cId="1599914863" sldId="290"/>
            <ac:spMk id="19" creationId="{23E2094A-3379-5E2A-EFF0-FC0252121842}"/>
          </ac:spMkLst>
        </pc:spChg>
        <pc:spChg chg="del">
          <ac:chgData name="Thúy Mai" userId="222f1c7e07c9bd7a" providerId="LiveId" clId="{A7390972-311C-4A37-B583-9EBE7F2DD6B7}" dt="2022-05-29T03:45:40.430" v="856" actId="478"/>
          <ac:spMkLst>
            <pc:docMk/>
            <pc:sldMk cId="1599914863" sldId="290"/>
            <ac:spMk id="20" creationId="{39113DFC-3390-4A9B-AE84-8D43311F6746}"/>
          </ac:spMkLst>
        </pc:spChg>
        <pc:spChg chg="del">
          <ac:chgData name="Thúy Mai" userId="222f1c7e07c9bd7a" providerId="LiveId" clId="{A7390972-311C-4A37-B583-9EBE7F2DD6B7}" dt="2022-05-29T03:45:45.759" v="862" actId="478"/>
          <ac:spMkLst>
            <pc:docMk/>
            <pc:sldMk cId="1599914863" sldId="290"/>
            <ac:spMk id="22" creationId="{35F7AEFA-1BFC-4150-9E55-2B02D9344036}"/>
          </ac:spMkLst>
        </pc:spChg>
        <pc:picChg chg="add del mod">
          <ac:chgData name="Thúy Mai" userId="222f1c7e07c9bd7a" providerId="LiveId" clId="{A7390972-311C-4A37-B583-9EBE7F2DD6B7}" dt="2022-05-29T03:49:14.050" v="894" actId="478"/>
          <ac:picMkLst>
            <pc:docMk/>
            <pc:sldMk cId="1599914863" sldId="290"/>
            <ac:picMk id="5" creationId="{B54CBD92-E59C-DC88-4A63-98B4735E6C25}"/>
          </ac:picMkLst>
        </pc:picChg>
        <pc:picChg chg="add del mod">
          <ac:chgData name="Thúy Mai" userId="222f1c7e07c9bd7a" providerId="LiveId" clId="{A7390972-311C-4A37-B583-9EBE7F2DD6B7}" dt="2022-05-29T03:49:22.324" v="898" actId="478"/>
          <ac:picMkLst>
            <pc:docMk/>
            <pc:sldMk cId="1599914863" sldId="290"/>
            <ac:picMk id="8" creationId="{64E051E1-37AD-1EE8-9EA4-03221654D32F}"/>
          </ac:picMkLst>
        </pc:picChg>
        <pc:picChg chg="add mod">
          <ac:chgData name="Thúy Mai" userId="222f1c7e07c9bd7a" providerId="LiveId" clId="{A7390972-311C-4A37-B583-9EBE7F2DD6B7}" dt="2022-05-29T03:56:50.492" v="936" actId="14100"/>
          <ac:picMkLst>
            <pc:docMk/>
            <pc:sldMk cId="1599914863" sldId="290"/>
            <ac:picMk id="11" creationId="{72DB9161-FCED-59A3-F0D2-5E51C8C2E046}"/>
          </ac:picMkLst>
        </pc:picChg>
        <pc:cxnChg chg="del mod">
          <ac:chgData name="Thúy Mai" userId="222f1c7e07c9bd7a" providerId="LiveId" clId="{A7390972-311C-4A37-B583-9EBE7F2DD6B7}" dt="2022-05-29T03:45:41.195" v="857" actId="478"/>
          <ac:cxnSpMkLst>
            <pc:docMk/>
            <pc:sldMk cId="1599914863" sldId="290"/>
            <ac:cxnSpMk id="3" creationId="{DE9A0954-0A21-015D-297B-B677743BD728}"/>
          </ac:cxnSpMkLst>
        </pc:cxnChg>
        <pc:cxnChg chg="del mod">
          <ac:chgData name="Thúy Mai" userId="222f1c7e07c9bd7a" providerId="LiveId" clId="{A7390972-311C-4A37-B583-9EBE7F2DD6B7}" dt="2022-05-29T03:45:41.719" v="858" actId="478"/>
          <ac:cxnSpMkLst>
            <pc:docMk/>
            <pc:sldMk cId="1599914863" sldId="290"/>
            <ac:cxnSpMk id="21" creationId="{65A156A3-531A-4BB2-15BE-4ACF98F4ED4D}"/>
          </ac:cxnSpMkLst>
        </pc:cxnChg>
        <pc:cxnChg chg="del mod">
          <ac:chgData name="Thúy Mai" userId="222f1c7e07c9bd7a" providerId="LiveId" clId="{A7390972-311C-4A37-B583-9EBE7F2DD6B7}" dt="2022-05-29T03:45:42.228" v="859" actId="478"/>
          <ac:cxnSpMkLst>
            <pc:docMk/>
            <pc:sldMk cId="1599914863" sldId="290"/>
            <ac:cxnSpMk id="23" creationId="{855E899D-6717-64D4-E298-B9F75E497119}"/>
          </ac:cxnSpMkLst>
        </pc:cxnChg>
        <pc:cxnChg chg="del mod">
          <ac:chgData name="Thúy Mai" userId="222f1c7e07c9bd7a" providerId="LiveId" clId="{A7390972-311C-4A37-B583-9EBE7F2DD6B7}" dt="2022-05-29T03:45:46.979" v="864" actId="478"/>
          <ac:cxnSpMkLst>
            <pc:docMk/>
            <pc:sldMk cId="1599914863" sldId="290"/>
            <ac:cxnSpMk id="26" creationId="{62F9CC65-3AAF-826C-6A5F-B94FD48A756F}"/>
          </ac:cxnSpMkLst>
        </pc:cxnChg>
        <pc:cxnChg chg="del mod">
          <ac:chgData name="Thúy Mai" userId="222f1c7e07c9bd7a" providerId="LiveId" clId="{A7390972-311C-4A37-B583-9EBE7F2DD6B7}" dt="2022-05-29T03:45:46.441" v="863" actId="478"/>
          <ac:cxnSpMkLst>
            <pc:docMk/>
            <pc:sldMk cId="1599914863" sldId="290"/>
            <ac:cxnSpMk id="29" creationId="{6ACD1B6A-C4D5-3980-4BBB-7D6824EC6570}"/>
          </ac:cxnSpMkLst>
        </pc:cxnChg>
      </pc:sldChg>
      <pc:sldChg chg="add del">
        <pc:chgData name="Thúy Mai" userId="222f1c7e07c9bd7a" providerId="LiveId" clId="{A7390972-311C-4A37-B583-9EBE7F2DD6B7}" dt="2022-05-29T03:56:51.240" v="937" actId="47"/>
        <pc:sldMkLst>
          <pc:docMk/>
          <pc:sldMk cId="1810871071" sldId="293"/>
        </pc:sldMkLst>
      </pc:sldChg>
      <pc:sldChg chg="addSp delSp modSp mod ord modTransition delAnim modAnim">
        <pc:chgData name="Thúy Mai" userId="222f1c7e07c9bd7a" providerId="LiveId" clId="{A7390972-311C-4A37-B583-9EBE7F2DD6B7}" dt="2022-05-31T04:43:53.170" v="2342"/>
        <pc:sldMkLst>
          <pc:docMk/>
          <pc:sldMk cId="2650822288" sldId="294"/>
        </pc:sldMkLst>
        <pc:spChg chg="add del">
          <ac:chgData name="Thúy Mai" userId="222f1c7e07c9bd7a" providerId="LiveId" clId="{A7390972-311C-4A37-B583-9EBE7F2DD6B7}" dt="2022-05-29T03:58:53.095" v="984" actId="478"/>
          <ac:spMkLst>
            <pc:docMk/>
            <pc:sldMk cId="2650822288" sldId="294"/>
            <ac:spMk id="6" creationId="{0092F397-4371-49FA-B85D-4B0816DAD82F}"/>
          </ac:spMkLst>
        </pc:spChg>
        <pc:spChg chg="add del">
          <ac:chgData name="Thúy Mai" userId="222f1c7e07c9bd7a" providerId="LiveId" clId="{A7390972-311C-4A37-B583-9EBE7F2DD6B7}" dt="2022-05-29T03:58:51.612" v="983" actId="478"/>
          <ac:spMkLst>
            <pc:docMk/>
            <pc:sldMk cId="2650822288" sldId="294"/>
            <ac:spMk id="8" creationId="{3434510D-6337-4ACF-AA93-BC50CB8ECD75}"/>
          </ac:spMkLst>
        </pc:spChg>
        <pc:spChg chg="add mod">
          <ac:chgData name="Thúy Mai" userId="222f1c7e07c9bd7a" providerId="LiveId" clId="{A7390972-311C-4A37-B583-9EBE7F2DD6B7}" dt="2022-05-29T04:03:28.988" v="1064" actId="1076"/>
          <ac:spMkLst>
            <pc:docMk/>
            <pc:sldMk cId="2650822288" sldId="294"/>
            <ac:spMk id="10" creationId="{EF5889DC-70A4-6839-0B33-0CDBE621B3B0}"/>
          </ac:spMkLst>
        </pc:spChg>
        <pc:spChg chg="del">
          <ac:chgData name="Thúy Mai" userId="222f1c7e07c9bd7a" providerId="LiveId" clId="{A7390972-311C-4A37-B583-9EBE7F2DD6B7}" dt="2022-05-29T03:58:54.528" v="985" actId="478"/>
          <ac:spMkLst>
            <pc:docMk/>
            <pc:sldMk cId="2650822288" sldId="294"/>
            <ac:spMk id="11" creationId="{CA2BC0A3-92BF-4DF6-82C9-0251C0C21787}"/>
          </ac:spMkLst>
        </pc:spChg>
        <pc:spChg chg="add mod">
          <ac:chgData name="Thúy Mai" userId="222f1c7e07c9bd7a" providerId="LiveId" clId="{A7390972-311C-4A37-B583-9EBE7F2DD6B7}" dt="2022-05-29T03:59:01.906" v="987"/>
          <ac:spMkLst>
            <pc:docMk/>
            <pc:sldMk cId="2650822288" sldId="294"/>
            <ac:spMk id="12" creationId="{2F09B694-6A44-45F6-1406-1FE5489C577C}"/>
          </ac:spMkLst>
        </pc:spChg>
        <pc:spChg chg="add mod">
          <ac:chgData name="Thúy Mai" userId="222f1c7e07c9bd7a" providerId="LiveId" clId="{A7390972-311C-4A37-B583-9EBE7F2DD6B7}" dt="2022-05-29T04:03:31.253" v="1065" actId="1076"/>
          <ac:spMkLst>
            <pc:docMk/>
            <pc:sldMk cId="2650822288" sldId="294"/>
            <ac:spMk id="13" creationId="{D09B3024-E597-859A-86A3-8BA58F4E0230}"/>
          </ac:spMkLst>
        </pc:spChg>
        <pc:spChg chg="del">
          <ac:chgData name="Thúy Mai" userId="222f1c7e07c9bd7a" providerId="LiveId" clId="{A7390972-311C-4A37-B583-9EBE7F2DD6B7}" dt="2022-05-29T03:58:55.611" v="986" actId="478"/>
          <ac:spMkLst>
            <pc:docMk/>
            <pc:sldMk cId="2650822288" sldId="294"/>
            <ac:spMk id="15" creationId="{E6D1B1A1-6B4D-43B4-8022-FCFBF65915EB}"/>
          </ac:spMkLst>
        </pc:spChg>
        <pc:spChg chg="add mod">
          <ac:chgData name="Thúy Mai" userId="222f1c7e07c9bd7a" providerId="LiveId" clId="{A7390972-311C-4A37-B583-9EBE7F2DD6B7}" dt="2022-05-29T04:03:02.047" v="1055" actId="1076"/>
          <ac:spMkLst>
            <pc:docMk/>
            <pc:sldMk cId="2650822288" sldId="294"/>
            <ac:spMk id="16" creationId="{BF6C826A-A6DE-98DB-4C20-5FB0359B41CF}"/>
          </ac:spMkLst>
        </pc:spChg>
        <pc:spChg chg="add del">
          <ac:chgData name="Thúy Mai" userId="222f1c7e07c9bd7a" providerId="LiveId" clId="{A7390972-311C-4A37-B583-9EBE7F2DD6B7}" dt="2022-05-29T03:58:50.473" v="982" actId="478"/>
          <ac:spMkLst>
            <pc:docMk/>
            <pc:sldMk cId="2650822288" sldId="294"/>
            <ac:spMk id="17" creationId="{0181D5DB-9A6F-4403-A014-F3995698C616}"/>
          </ac:spMkLst>
        </pc:spChg>
        <pc:spChg chg="del">
          <ac:chgData name="Thúy Mai" userId="222f1c7e07c9bd7a" providerId="LiveId" clId="{A7390972-311C-4A37-B583-9EBE7F2DD6B7}" dt="2022-05-29T03:59:04.650" v="988" actId="478"/>
          <ac:spMkLst>
            <pc:docMk/>
            <pc:sldMk cId="2650822288" sldId="294"/>
            <ac:spMk id="18" creationId="{CD251F5E-EE77-49E4-866C-7C2301D836AF}"/>
          </ac:spMkLst>
        </pc:spChg>
        <pc:spChg chg="mod">
          <ac:chgData name="Thúy Mai" userId="222f1c7e07c9bd7a" providerId="LiveId" clId="{A7390972-311C-4A37-B583-9EBE7F2DD6B7}" dt="2022-05-29T04:03:11.537" v="1058" actId="1076"/>
          <ac:spMkLst>
            <pc:docMk/>
            <pc:sldMk cId="2650822288" sldId="294"/>
            <ac:spMk id="19" creationId="{F9ACC668-F995-4324-9824-423F8498CEF6}"/>
          </ac:spMkLst>
        </pc:spChg>
        <pc:spChg chg="add mod">
          <ac:chgData name="Thúy Mai" userId="222f1c7e07c9bd7a" providerId="LiveId" clId="{A7390972-311C-4A37-B583-9EBE7F2DD6B7}" dt="2022-05-29T04:03:39.338" v="1067" actId="14100"/>
          <ac:spMkLst>
            <pc:docMk/>
            <pc:sldMk cId="2650822288" sldId="294"/>
            <ac:spMk id="20" creationId="{130321FA-1F1F-522D-024C-D826EB5C32C7}"/>
          </ac:spMkLst>
        </pc:spChg>
        <pc:spChg chg="add mod">
          <ac:chgData name="Thúy Mai" userId="222f1c7e07c9bd7a" providerId="LiveId" clId="{A7390972-311C-4A37-B583-9EBE7F2DD6B7}" dt="2022-05-29T04:03:46.440" v="1070" actId="1076"/>
          <ac:spMkLst>
            <pc:docMk/>
            <pc:sldMk cId="2650822288" sldId="294"/>
            <ac:spMk id="21" creationId="{686B079B-E8D4-B6DD-77B6-CD6BDE7F98EA}"/>
          </ac:spMkLst>
        </pc:spChg>
        <pc:spChg chg="add mod">
          <ac:chgData name="Thúy Mai" userId="222f1c7e07c9bd7a" providerId="LiveId" clId="{A7390972-311C-4A37-B583-9EBE7F2DD6B7}" dt="2022-05-29T04:03:45.057" v="1069" actId="1076"/>
          <ac:spMkLst>
            <pc:docMk/>
            <pc:sldMk cId="2650822288" sldId="294"/>
            <ac:spMk id="22" creationId="{97AF61F3-1466-05ED-C3F4-E35B3DD38AF0}"/>
          </ac:spMkLst>
        </pc:spChg>
        <pc:graphicFrameChg chg="add del mod">
          <ac:chgData name="Thúy Mai" userId="222f1c7e07c9bd7a" providerId="LiveId" clId="{A7390972-311C-4A37-B583-9EBE7F2DD6B7}" dt="2022-05-29T03:59:16.147" v="992"/>
          <ac:graphicFrameMkLst>
            <pc:docMk/>
            <pc:sldMk cId="2650822288" sldId="294"/>
            <ac:graphicFrameMk id="2" creationId="{7CA5170A-F7EB-EF09-DC57-AC715FA4FB32}"/>
          </ac:graphicFrameMkLst>
        </pc:graphicFrameChg>
        <pc:graphicFrameChg chg="add del mod">
          <ac:chgData name="Thúy Mai" userId="222f1c7e07c9bd7a" providerId="LiveId" clId="{A7390972-311C-4A37-B583-9EBE7F2DD6B7}" dt="2022-05-29T04:00:17.221" v="1001"/>
          <ac:graphicFrameMkLst>
            <pc:docMk/>
            <pc:sldMk cId="2650822288" sldId="294"/>
            <ac:graphicFrameMk id="3" creationId="{8F560212-538D-3B39-F033-B3ADCDD8AF65}"/>
          </ac:graphicFrameMkLst>
        </pc:graphicFrameChg>
        <pc:picChg chg="del">
          <ac:chgData name="Thúy Mai" userId="222f1c7e07c9bd7a" providerId="LiveId" clId="{A7390972-311C-4A37-B583-9EBE7F2DD6B7}" dt="2022-05-29T04:02:56.285" v="1053" actId="478"/>
          <ac:picMkLst>
            <pc:docMk/>
            <pc:sldMk cId="2650822288" sldId="294"/>
            <ac:picMk id="9" creationId="{DAF7B557-4132-5ED1-E27C-7DC183C330D9}"/>
          </ac:picMkLst>
        </pc:picChg>
      </pc:sldChg>
      <pc:sldChg chg="addSp delSp modSp del mod ord">
        <pc:chgData name="Thúy Mai" userId="222f1c7e07c9bd7a" providerId="LiveId" clId="{A7390972-311C-4A37-B583-9EBE7F2DD6B7}" dt="2022-05-29T04:04:59.823" v="1082" actId="47"/>
        <pc:sldMkLst>
          <pc:docMk/>
          <pc:sldMk cId="1780853924" sldId="295"/>
        </pc:sldMkLst>
        <pc:spChg chg="add del">
          <ac:chgData name="Thúy Mai" userId="222f1c7e07c9bd7a" providerId="LiveId" clId="{A7390972-311C-4A37-B583-9EBE7F2DD6B7}" dt="2022-05-29T03:56:43.231" v="926" actId="478"/>
          <ac:spMkLst>
            <pc:docMk/>
            <pc:sldMk cId="1780853924" sldId="295"/>
            <ac:spMk id="12" creationId="{B9600F0D-8E8C-5625-137C-299A8A5F0D41}"/>
          </ac:spMkLst>
        </pc:spChg>
        <pc:spChg chg="add del">
          <ac:chgData name="Thúy Mai" userId="222f1c7e07c9bd7a" providerId="LiveId" clId="{A7390972-311C-4A37-B583-9EBE7F2DD6B7}" dt="2022-05-29T03:56:44.061" v="929" actId="478"/>
          <ac:spMkLst>
            <pc:docMk/>
            <pc:sldMk cId="1780853924" sldId="295"/>
            <ac:spMk id="13" creationId="{F32E4F59-959A-1E67-BB2D-3490D94C8896}"/>
          </ac:spMkLst>
        </pc:spChg>
        <pc:spChg chg="add del mod">
          <ac:chgData name="Thúy Mai" userId="222f1c7e07c9bd7a" providerId="LiveId" clId="{A7390972-311C-4A37-B583-9EBE7F2DD6B7}" dt="2022-05-29T03:56:44.329" v="930"/>
          <ac:spMkLst>
            <pc:docMk/>
            <pc:sldMk cId="1780853924" sldId="295"/>
            <ac:spMk id="16" creationId="{9D3E9C71-2E97-D368-FCF3-13DA3AF5EDA2}"/>
          </ac:spMkLst>
        </pc:spChg>
        <pc:spChg chg="add del mod">
          <ac:chgData name="Thúy Mai" userId="222f1c7e07c9bd7a" providerId="LiveId" clId="{A7390972-311C-4A37-B583-9EBE7F2DD6B7}" dt="2022-05-29T03:56:44.329" v="930"/>
          <ac:spMkLst>
            <pc:docMk/>
            <pc:sldMk cId="1780853924" sldId="295"/>
            <ac:spMk id="17" creationId="{B3851ACF-B510-9B56-1A37-E5C02E11F1CD}"/>
          </ac:spMkLst>
        </pc:spChg>
        <pc:spChg chg="add del mod">
          <ac:chgData name="Thúy Mai" userId="222f1c7e07c9bd7a" providerId="LiveId" clId="{A7390972-311C-4A37-B583-9EBE7F2DD6B7}" dt="2022-05-29T03:56:44.329" v="930"/>
          <ac:spMkLst>
            <pc:docMk/>
            <pc:sldMk cId="1780853924" sldId="295"/>
            <ac:spMk id="26" creationId="{186862C7-9587-450C-C3F9-B516C8DDDFB1}"/>
          </ac:spMkLst>
        </pc:spChg>
        <pc:picChg chg="add mod">
          <ac:chgData name="Thúy Mai" userId="222f1c7e07c9bd7a" providerId="LiveId" clId="{A7390972-311C-4A37-B583-9EBE7F2DD6B7}" dt="2022-05-29T04:03:59.777" v="1072" actId="1076"/>
          <ac:picMkLst>
            <pc:docMk/>
            <pc:sldMk cId="1780853924" sldId="295"/>
            <ac:picMk id="27" creationId="{5F6371B5-4C86-1513-F574-F726922BD034}"/>
          </ac:picMkLst>
        </pc:picChg>
      </pc:sldChg>
      <pc:sldChg chg="addSp delSp modSp mod modTransition modAnim">
        <pc:chgData name="Thúy Mai" userId="222f1c7e07c9bd7a" providerId="LiveId" clId="{A7390972-311C-4A37-B583-9EBE7F2DD6B7}" dt="2022-05-31T04:46:04.897" v="2377" actId="14100"/>
        <pc:sldMkLst>
          <pc:docMk/>
          <pc:sldMk cId="747819096" sldId="296"/>
        </pc:sldMkLst>
        <pc:spChg chg="mod">
          <ac:chgData name="Thúy Mai" userId="222f1c7e07c9bd7a" providerId="LiveId" clId="{A7390972-311C-4A37-B583-9EBE7F2DD6B7}" dt="2022-05-31T04:45:52.025" v="2372" actId="1076"/>
          <ac:spMkLst>
            <pc:docMk/>
            <pc:sldMk cId="747819096" sldId="296"/>
            <ac:spMk id="4" creationId="{12B30A7B-9972-48BB-B3AF-B4C96364C730}"/>
          </ac:spMkLst>
        </pc:spChg>
        <pc:spChg chg="mod">
          <ac:chgData name="Thúy Mai" userId="222f1c7e07c9bd7a" providerId="LiveId" clId="{A7390972-311C-4A37-B583-9EBE7F2DD6B7}" dt="2022-05-31T04:45:56.771" v="2374" actId="1076"/>
          <ac:spMkLst>
            <pc:docMk/>
            <pc:sldMk cId="747819096" sldId="296"/>
            <ac:spMk id="8" creationId="{9D05414B-DF21-4D26-B6BB-A210B7BDA459}"/>
          </ac:spMkLst>
        </pc:spChg>
        <pc:spChg chg="del">
          <ac:chgData name="Thúy Mai" userId="222f1c7e07c9bd7a" providerId="LiveId" clId="{A7390972-311C-4A37-B583-9EBE7F2DD6B7}" dt="2022-05-29T04:04:33.562" v="1076" actId="478"/>
          <ac:spMkLst>
            <pc:docMk/>
            <pc:sldMk cId="747819096" sldId="296"/>
            <ac:spMk id="9" creationId="{9593A0E7-D714-3C66-378A-3584930F225A}"/>
          </ac:spMkLst>
        </pc:spChg>
        <pc:spChg chg="mod">
          <ac:chgData name="Thúy Mai" userId="222f1c7e07c9bd7a" providerId="LiveId" clId="{A7390972-311C-4A37-B583-9EBE7F2DD6B7}" dt="2022-05-31T04:45:47.301" v="2370" actId="14100"/>
          <ac:spMkLst>
            <pc:docMk/>
            <pc:sldMk cId="747819096" sldId="296"/>
            <ac:spMk id="10" creationId="{4A043D81-647D-4D34-B8CA-02C2C0F5F900}"/>
          </ac:spMkLst>
        </pc:spChg>
        <pc:spChg chg="del mod">
          <ac:chgData name="Thúy Mai" userId="222f1c7e07c9bd7a" providerId="LiveId" clId="{A7390972-311C-4A37-B583-9EBE7F2DD6B7}" dt="2022-05-29T04:04:32.629" v="1075" actId="478"/>
          <ac:spMkLst>
            <pc:docMk/>
            <pc:sldMk cId="747819096" sldId="296"/>
            <ac:spMk id="11" creationId="{0F2E2DFF-1D4F-0972-3CB6-839E890AEB3E}"/>
          </ac:spMkLst>
        </pc:spChg>
        <pc:spChg chg="mod">
          <ac:chgData name="Thúy Mai" userId="222f1c7e07c9bd7a" providerId="LiveId" clId="{A7390972-311C-4A37-B583-9EBE7F2DD6B7}" dt="2022-05-31T04:45:50.332" v="2371" actId="1076"/>
          <ac:spMkLst>
            <pc:docMk/>
            <pc:sldMk cId="747819096" sldId="296"/>
            <ac:spMk id="12" creationId="{29E4E5EF-2541-4E43-A927-777FF1C065AB}"/>
          </ac:spMkLst>
        </pc:spChg>
        <pc:spChg chg="del">
          <ac:chgData name="Thúy Mai" userId="222f1c7e07c9bd7a" providerId="LiveId" clId="{A7390972-311C-4A37-B583-9EBE7F2DD6B7}" dt="2022-05-29T04:04:31.532" v="1074" actId="478"/>
          <ac:spMkLst>
            <pc:docMk/>
            <pc:sldMk cId="747819096" sldId="296"/>
            <ac:spMk id="13" creationId="{7AB7FF35-BDC4-8383-2BB0-976250AAC455}"/>
          </ac:spMkLst>
        </pc:spChg>
        <pc:spChg chg="add mod">
          <ac:chgData name="Thúy Mai" userId="222f1c7e07c9bd7a" providerId="LiveId" clId="{A7390972-311C-4A37-B583-9EBE7F2DD6B7}" dt="2022-05-30T14:30:42.803" v="1121" actId="1076"/>
          <ac:spMkLst>
            <pc:docMk/>
            <pc:sldMk cId="747819096" sldId="296"/>
            <ac:spMk id="17" creationId="{5B574460-7E6E-FD26-3161-1B8E00B042EB}"/>
          </ac:spMkLst>
        </pc:spChg>
        <pc:spChg chg="add mod">
          <ac:chgData name="Thúy Mai" userId="222f1c7e07c9bd7a" providerId="LiveId" clId="{A7390972-311C-4A37-B583-9EBE7F2DD6B7}" dt="2022-05-30T14:30:33.501" v="1118" actId="14100"/>
          <ac:spMkLst>
            <pc:docMk/>
            <pc:sldMk cId="747819096" sldId="296"/>
            <ac:spMk id="19" creationId="{993B1A11-A04E-7DC4-FBF5-0891E92B1063}"/>
          </ac:spMkLst>
        </pc:spChg>
        <pc:spChg chg="add mod">
          <ac:chgData name="Thúy Mai" userId="222f1c7e07c9bd7a" providerId="LiveId" clId="{A7390972-311C-4A37-B583-9EBE7F2DD6B7}" dt="2022-05-29T04:05:17.212" v="1085" actId="1076"/>
          <ac:spMkLst>
            <pc:docMk/>
            <pc:sldMk cId="747819096" sldId="296"/>
            <ac:spMk id="21" creationId="{0F9EC0EF-5BCF-15AF-9D8D-9D4D34A86FFE}"/>
          </ac:spMkLst>
        </pc:spChg>
        <pc:spChg chg="add mod">
          <ac:chgData name="Thúy Mai" userId="222f1c7e07c9bd7a" providerId="LiveId" clId="{A7390972-311C-4A37-B583-9EBE7F2DD6B7}" dt="2022-05-29T04:05:14.605" v="1084" actId="1076"/>
          <ac:spMkLst>
            <pc:docMk/>
            <pc:sldMk cId="747819096" sldId="296"/>
            <ac:spMk id="22" creationId="{2B163AD9-9A1E-2851-D971-33E90AD75638}"/>
          </ac:spMkLst>
        </pc:spChg>
        <pc:spChg chg="add mod">
          <ac:chgData name="Thúy Mai" userId="222f1c7e07c9bd7a" providerId="LiveId" clId="{A7390972-311C-4A37-B583-9EBE7F2DD6B7}" dt="2022-05-29T04:05:19.820" v="1086" actId="1076"/>
          <ac:spMkLst>
            <pc:docMk/>
            <pc:sldMk cId="747819096" sldId="296"/>
            <ac:spMk id="23" creationId="{AF01B0FF-1FF7-26A3-0812-2CE0D03DC8F4}"/>
          </ac:spMkLst>
        </pc:spChg>
        <pc:graphicFrameChg chg="add del mod">
          <ac:chgData name="Thúy Mai" userId="222f1c7e07c9bd7a" providerId="LiveId" clId="{A7390972-311C-4A37-B583-9EBE7F2DD6B7}" dt="2022-05-31T04:45:05.040" v="2356"/>
          <ac:graphicFrameMkLst>
            <pc:docMk/>
            <pc:sldMk cId="747819096" sldId="296"/>
            <ac:graphicFrameMk id="2" creationId="{D7B09254-31F9-A9D8-7F58-E017B21113B4}"/>
          </ac:graphicFrameMkLst>
        </pc:graphicFrameChg>
        <pc:graphicFrameChg chg="add del mod">
          <ac:chgData name="Thúy Mai" userId="222f1c7e07c9bd7a" providerId="LiveId" clId="{A7390972-311C-4A37-B583-9EBE7F2DD6B7}" dt="2022-05-29T04:05:38.154" v="1090"/>
          <ac:graphicFrameMkLst>
            <pc:docMk/>
            <pc:sldMk cId="747819096" sldId="296"/>
            <ac:graphicFrameMk id="2" creationId="{E10DB6B6-F0E8-49E6-975A-686C7AF1B496}"/>
          </ac:graphicFrameMkLst>
        </pc:graphicFrameChg>
        <pc:graphicFrameChg chg="add del mod">
          <ac:chgData name="Thúy Mai" userId="222f1c7e07c9bd7a" providerId="LiveId" clId="{A7390972-311C-4A37-B583-9EBE7F2DD6B7}" dt="2022-05-31T04:45:16.177" v="2360"/>
          <ac:graphicFrameMkLst>
            <pc:docMk/>
            <pc:sldMk cId="747819096" sldId="296"/>
            <ac:graphicFrameMk id="3" creationId="{FAE8DF0A-B81E-4C2C-48A7-06E54B973EC1}"/>
          </ac:graphicFrameMkLst>
        </pc:graphicFrameChg>
        <pc:graphicFrameChg chg="add del mod">
          <ac:chgData name="Thúy Mai" userId="222f1c7e07c9bd7a" providerId="LiveId" clId="{A7390972-311C-4A37-B583-9EBE7F2DD6B7}" dt="2022-05-31T04:45:24.472" v="2364"/>
          <ac:graphicFrameMkLst>
            <pc:docMk/>
            <pc:sldMk cId="747819096" sldId="296"/>
            <ac:graphicFrameMk id="5" creationId="{F36FD826-4142-44D4-7732-96203F693D87}"/>
          </ac:graphicFrameMkLst>
        </pc:graphicFrameChg>
        <pc:picChg chg="mod">
          <ac:chgData name="Thúy Mai" userId="222f1c7e07c9bd7a" providerId="LiveId" clId="{A7390972-311C-4A37-B583-9EBE7F2DD6B7}" dt="2022-05-29T04:04:57.141" v="1081" actId="1076"/>
          <ac:picMkLst>
            <pc:docMk/>
            <pc:sldMk cId="747819096" sldId="296"/>
            <ac:picMk id="16" creationId="{7F3A5336-8CE5-010A-E71F-7DB717AC5A91}"/>
          </ac:picMkLst>
        </pc:picChg>
        <pc:cxnChg chg="mod">
          <ac:chgData name="Thúy Mai" userId="222f1c7e07c9bd7a" providerId="LiveId" clId="{A7390972-311C-4A37-B583-9EBE7F2DD6B7}" dt="2022-05-31T04:45:59.764" v="2375" actId="14100"/>
          <ac:cxnSpMkLst>
            <pc:docMk/>
            <pc:sldMk cId="747819096" sldId="296"/>
            <ac:cxnSpMk id="14" creationId="{5090001F-9822-7AB5-C624-F182B8DAFDE4}"/>
          </ac:cxnSpMkLst>
        </pc:cxnChg>
        <pc:cxnChg chg="mod">
          <ac:chgData name="Thúy Mai" userId="222f1c7e07c9bd7a" providerId="LiveId" clId="{A7390972-311C-4A37-B583-9EBE7F2DD6B7}" dt="2022-05-31T04:46:02.575" v="2376" actId="14100"/>
          <ac:cxnSpMkLst>
            <pc:docMk/>
            <pc:sldMk cId="747819096" sldId="296"/>
            <ac:cxnSpMk id="15" creationId="{4CA6ED75-79B3-043B-E040-F5413A2E1B36}"/>
          </ac:cxnSpMkLst>
        </pc:cxnChg>
        <pc:cxnChg chg="mod">
          <ac:chgData name="Thúy Mai" userId="222f1c7e07c9bd7a" providerId="LiveId" clId="{A7390972-311C-4A37-B583-9EBE7F2DD6B7}" dt="2022-05-31T04:46:04.897" v="2377" actId="14100"/>
          <ac:cxnSpMkLst>
            <pc:docMk/>
            <pc:sldMk cId="747819096" sldId="296"/>
            <ac:cxnSpMk id="18" creationId="{A48BF7A8-CB0A-B2CB-DA30-5556315DDB8A}"/>
          </ac:cxnSpMkLst>
        </pc:cxnChg>
        <pc:cxnChg chg="add mod">
          <ac:chgData name="Thúy Mai" userId="222f1c7e07c9bd7a" providerId="LiveId" clId="{A7390972-311C-4A37-B583-9EBE7F2DD6B7}" dt="2022-05-30T14:30:38.659" v="1120" actId="14100"/>
          <ac:cxnSpMkLst>
            <pc:docMk/>
            <pc:sldMk cId="747819096" sldId="296"/>
            <ac:cxnSpMk id="20" creationId="{A3B0D535-19E5-A78E-E392-EFA925E3BA55}"/>
          </ac:cxnSpMkLst>
        </pc:cxnChg>
      </pc:sldChg>
      <pc:sldChg chg="addSp delSp modSp mod modTransition delAnim modAnim">
        <pc:chgData name="Thúy Mai" userId="222f1c7e07c9bd7a" providerId="LiveId" clId="{A7390972-311C-4A37-B583-9EBE7F2DD6B7}" dt="2022-05-31T04:41:23.581" v="2327"/>
        <pc:sldMkLst>
          <pc:docMk/>
          <pc:sldMk cId="2665543643" sldId="298"/>
        </pc:sldMkLst>
        <pc:spChg chg="mod">
          <ac:chgData name="Thúy Mai" userId="222f1c7e07c9bd7a" providerId="LiveId" clId="{A7390972-311C-4A37-B583-9EBE7F2DD6B7}" dt="2022-05-30T14:42:58.608" v="1286" actId="14100"/>
          <ac:spMkLst>
            <pc:docMk/>
            <pc:sldMk cId="2665543643" sldId="298"/>
            <ac:spMk id="6" creationId="{3C03FAAF-6E1B-8F11-C344-C5CAE9CE6B88}"/>
          </ac:spMkLst>
        </pc:spChg>
        <pc:spChg chg="mod">
          <ac:chgData name="Thúy Mai" userId="222f1c7e07c9bd7a" providerId="LiveId" clId="{A7390972-311C-4A37-B583-9EBE7F2DD6B7}" dt="2022-05-30T14:44:00.984" v="1301" actId="1076"/>
          <ac:spMkLst>
            <pc:docMk/>
            <pc:sldMk cId="2665543643" sldId="298"/>
            <ac:spMk id="8" creationId="{89B04A1A-9525-4A45-B17D-F39B6330BE12}"/>
          </ac:spMkLst>
        </pc:spChg>
        <pc:spChg chg="del">
          <ac:chgData name="Thúy Mai" userId="222f1c7e07c9bd7a" providerId="LiveId" clId="{A7390972-311C-4A37-B583-9EBE7F2DD6B7}" dt="2022-05-30T14:45:40.807" v="1318" actId="478"/>
          <ac:spMkLst>
            <pc:docMk/>
            <pc:sldMk cId="2665543643" sldId="298"/>
            <ac:spMk id="16" creationId="{B7193E1D-18F3-24C0-FA84-719816104780}"/>
          </ac:spMkLst>
        </pc:spChg>
        <pc:spChg chg="mod">
          <ac:chgData name="Thúy Mai" userId="222f1c7e07c9bd7a" providerId="LiveId" clId="{A7390972-311C-4A37-B583-9EBE7F2DD6B7}" dt="2022-05-30T14:50:59.503" v="1408" actId="1076"/>
          <ac:spMkLst>
            <pc:docMk/>
            <pc:sldMk cId="2665543643" sldId="298"/>
            <ac:spMk id="20" creationId="{617DDBED-3A92-E4B3-36FB-D8F4D6477825}"/>
          </ac:spMkLst>
        </pc:spChg>
        <pc:spChg chg="add del mod">
          <ac:chgData name="Thúy Mai" userId="222f1c7e07c9bd7a" providerId="LiveId" clId="{A7390972-311C-4A37-B583-9EBE7F2DD6B7}" dt="2022-05-30T14:46:04.919" v="1329" actId="478"/>
          <ac:spMkLst>
            <pc:docMk/>
            <pc:sldMk cId="2665543643" sldId="298"/>
            <ac:spMk id="21" creationId="{B48924ED-AEF3-2F53-BF88-7E286393E727}"/>
          </ac:spMkLst>
        </pc:spChg>
        <pc:spChg chg="add mod">
          <ac:chgData name="Thúy Mai" userId="222f1c7e07c9bd7a" providerId="LiveId" clId="{A7390972-311C-4A37-B583-9EBE7F2DD6B7}" dt="2022-05-30T14:51:01.166" v="1409" actId="1076"/>
          <ac:spMkLst>
            <pc:docMk/>
            <pc:sldMk cId="2665543643" sldId="298"/>
            <ac:spMk id="22" creationId="{799657BF-B127-F4DC-54F8-9EE134375A47}"/>
          </ac:spMkLst>
        </pc:spChg>
        <pc:spChg chg="add mod">
          <ac:chgData name="Thúy Mai" userId="222f1c7e07c9bd7a" providerId="LiveId" clId="{A7390972-311C-4A37-B583-9EBE7F2DD6B7}" dt="2022-05-30T14:51:23.956" v="1411" actId="1076"/>
          <ac:spMkLst>
            <pc:docMk/>
            <pc:sldMk cId="2665543643" sldId="298"/>
            <ac:spMk id="23" creationId="{7EBEE0E4-E365-0E3D-EB02-E5F01B9211FE}"/>
          </ac:spMkLst>
        </pc:spChg>
        <pc:spChg chg="add mod">
          <ac:chgData name="Thúy Mai" userId="222f1c7e07c9bd7a" providerId="LiveId" clId="{A7390972-311C-4A37-B583-9EBE7F2DD6B7}" dt="2022-05-30T14:51:30.750" v="1413" actId="1076"/>
          <ac:spMkLst>
            <pc:docMk/>
            <pc:sldMk cId="2665543643" sldId="298"/>
            <ac:spMk id="24" creationId="{21ACC3EE-7B59-8570-F007-F9F573C4DD79}"/>
          </ac:spMkLst>
        </pc:spChg>
        <pc:spChg chg="add del mod">
          <ac:chgData name="Thúy Mai" userId="222f1c7e07c9bd7a" providerId="LiveId" clId="{A7390972-311C-4A37-B583-9EBE7F2DD6B7}" dt="2022-05-30T14:48:06.844" v="1375" actId="478"/>
          <ac:spMkLst>
            <pc:docMk/>
            <pc:sldMk cId="2665543643" sldId="298"/>
            <ac:spMk id="28" creationId="{9CA37898-1843-A852-BADB-3FE16FBC60C4}"/>
          </ac:spMkLst>
        </pc:spChg>
        <pc:spChg chg="add mod">
          <ac:chgData name="Thúy Mai" userId="222f1c7e07c9bd7a" providerId="LiveId" clId="{A7390972-311C-4A37-B583-9EBE7F2DD6B7}" dt="2022-05-30T14:51:28.301" v="1412" actId="1076"/>
          <ac:spMkLst>
            <pc:docMk/>
            <pc:sldMk cId="2665543643" sldId="298"/>
            <ac:spMk id="29" creationId="{05F2E6D5-2080-CE47-11B2-2C942DD0A78D}"/>
          </ac:spMkLst>
        </pc:spChg>
        <pc:spChg chg="add mod">
          <ac:chgData name="Thúy Mai" userId="222f1c7e07c9bd7a" providerId="LiveId" clId="{A7390972-311C-4A37-B583-9EBE7F2DD6B7}" dt="2022-05-30T14:49:48.978" v="1394" actId="571"/>
          <ac:spMkLst>
            <pc:docMk/>
            <pc:sldMk cId="2665543643" sldId="298"/>
            <ac:spMk id="30" creationId="{77D399B7-F557-DC63-1351-5FA8EB844CC0}"/>
          </ac:spMkLst>
        </pc:spChg>
        <pc:spChg chg="add mod">
          <ac:chgData name="Thúy Mai" userId="222f1c7e07c9bd7a" providerId="LiveId" clId="{A7390972-311C-4A37-B583-9EBE7F2DD6B7}" dt="2022-05-30T14:49:48.978" v="1394" actId="571"/>
          <ac:spMkLst>
            <pc:docMk/>
            <pc:sldMk cId="2665543643" sldId="298"/>
            <ac:spMk id="31" creationId="{772ED2F3-FF86-B778-CF4F-42C35CABF190}"/>
          </ac:spMkLst>
        </pc:spChg>
        <pc:spChg chg="add mod">
          <ac:chgData name="Thúy Mai" userId="222f1c7e07c9bd7a" providerId="LiveId" clId="{A7390972-311C-4A37-B583-9EBE7F2DD6B7}" dt="2022-05-30T14:49:48.978" v="1394" actId="571"/>
          <ac:spMkLst>
            <pc:docMk/>
            <pc:sldMk cId="2665543643" sldId="298"/>
            <ac:spMk id="32" creationId="{7E7F7DF8-E46C-E19B-86D5-F89601B416EA}"/>
          </ac:spMkLst>
        </pc:spChg>
        <pc:spChg chg="add mod">
          <ac:chgData name="Thúy Mai" userId="222f1c7e07c9bd7a" providerId="LiveId" clId="{A7390972-311C-4A37-B583-9EBE7F2DD6B7}" dt="2022-05-30T14:49:48.978" v="1394" actId="571"/>
          <ac:spMkLst>
            <pc:docMk/>
            <pc:sldMk cId="2665543643" sldId="298"/>
            <ac:spMk id="33" creationId="{F2768EF9-42A3-1DC2-8769-F6AAD5FF5CC1}"/>
          </ac:spMkLst>
        </pc:spChg>
        <pc:spChg chg="add mod">
          <ac:chgData name="Thúy Mai" userId="222f1c7e07c9bd7a" providerId="LiveId" clId="{A7390972-311C-4A37-B583-9EBE7F2DD6B7}" dt="2022-05-30T14:49:48.978" v="1394" actId="571"/>
          <ac:spMkLst>
            <pc:docMk/>
            <pc:sldMk cId="2665543643" sldId="298"/>
            <ac:spMk id="34" creationId="{B38F081A-B2DF-E926-2760-25CD592D23B1}"/>
          </ac:spMkLst>
        </pc:spChg>
        <pc:grpChg chg="del mod">
          <ac:chgData name="Thúy Mai" userId="222f1c7e07c9bd7a" providerId="LiveId" clId="{A7390972-311C-4A37-B583-9EBE7F2DD6B7}" dt="2022-05-30T14:44:43.178" v="1304" actId="478"/>
          <ac:grpSpMkLst>
            <pc:docMk/>
            <pc:sldMk cId="2665543643" sldId="298"/>
            <ac:grpSpMk id="10" creationId="{453CAC6E-0F57-9D10-C3DF-A4802F792AA8}"/>
          </ac:grpSpMkLst>
        </pc:grpChg>
        <pc:grpChg chg="del">
          <ac:chgData name="Thúy Mai" userId="222f1c7e07c9bd7a" providerId="LiveId" clId="{A7390972-311C-4A37-B583-9EBE7F2DD6B7}" dt="2022-05-30T14:44:41.829" v="1302" actId="478"/>
          <ac:grpSpMkLst>
            <pc:docMk/>
            <pc:sldMk cId="2665543643" sldId="298"/>
            <ac:grpSpMk id="18" creationId="{7FE4D1F4-BBD5-BFA9-177E-3387F9402257}"/>
          </ac:grpSpMkLst>
        </pc:grpChg>
        <pc:graphicFrameChg chg="add del mod">
          <ac:chgData name="Thúy Mai" userId="222f1c7e07c9bd7a" providerId="LiveId" clId="{A7390972-311C-4A37-B583-9EBE7F2DD6B7}" dt="2022-05-30T14:42:41.029" v="1275"/>
          <ac:graphicFrameMkLst>
            <pc:docMk/>
            <pc:sldMk cId="2665543643" sldId="298"/>
            <ac:graphicFrameMk id="2" creationId="{EF73076D-1CE0-1A8B-B2C9-AA48FFDEF4F3}"/>
          </ac:graphicFrameMkLst>
        </pc:graphicFrameChg>
        <pc:graphicFrameChg chg="add del mod">
          <ac:chgData name="Thúy Mai" userId="222f1c7e07c9bd7a" providerId="LiveId" clId="{A7390972-311C-4A37-B583-9EBE7F2DD6B7}" dt="2022-05-30T14:43:17.406" v="1290"/>
          <ac:graphicFrameMkLst>
            <pc:docMk/>
            <pc:sldMk cId="2665543643" sldId="298"/>
            <ac:graphicFrameMk id="3" creationId="{6E29DD92-E04A-F529-3D62-7B27B3BF7B38}"/>
          </ac:graphicFrameMkLst>
        </pc:graphicFrameChg>
        <pc:graphicFrameChg chg="add del mod">
          <ac:chgData name="Thúy Mai" userId="222f1c7e07c9bd7a" providerId="LiveId" clId="{A7390972-311C-4A37-B583-9EBE7F2DD6B7}" dt="2022-05-30T14:44:49.907" v="1309"/>
          <ac:graphicFrameMkLst>
            <pc:docMk/>
            <pc:sldMk cId="2665543643" sldId="298"/>
            <ac:graphicFrameMk id="4" creationId="{D764F96D-6268-FA24-B306-C2A8DDFEADE4}"/>
          </ac:graphicFrameMkLst>
        </pc:graphicFrameChg>
        <pc:graphicFrameChg chg="add del mod">
          <ac:chgData name="Thúy Mai" userId="222f1c7e07c9bd7a" providerId="LiveId" clId="{A7390972-311C-4A37-B583-9EBE7F2DD6B7}" dt="2022-05-30T14:45:49.734" v="1322"/>
          <ac:graphicFrameMkLst>
            <pc:docMk/>
            <pc:sldMk cId="2665543643" sldId="298"/>
            <ac:graphicFrameMk id="5" creationId="{EDD27B45-F7B5-4CB4-1715-BB727BBDD3DA}"/>
          </ac:graphicFrameMkLst>
        </pc:graphicFrameChg>
        <pc:graphicFrameChg chg="add del mod">
          <ac:chgData name="Thúy Mai" userId="222f1c7e07c9bd7a" providerId="LiveId" clId="{A7390972-311C-4A37-B583-9EBE7F2DD6B7}" dt="2022-05-30T14:46:35.998" v="1338"/>
          <ac:graphicFrameMkLst>
            <pc:docMk/>
            <pc:sldMk cId="2665543643" sldId="298"/>
            <ac:graphicFrameMk id="19" creationId="{EF832507-64C8-CAF9-F60B-81A2C42A5865}"/>
          </ac:graphicFrameMkLst>
        </pc:graphicFrameChg>
        <pc:graphicFrameChg chg="add del mod">
          <ac:chgData name="Thúy Mai" userId="222f1c7e07c9bd7a" providerId="LiveId" clId="{A7390972-311C-4A37-B583-9EBE7F2DD6B7}" dt="2022-05-30T14:47:09.163" v="1350"/>
          <ac:graphicFrameMkLst>
            <pc:docMk/>
            <pc:sldMk cId="2665543643" sldId="298"/>
            <ac:graphicFrameMk id="25" creationId="{9CA9D2B1-8B29-2E24-9570-CC70BD5B5611}"/>
          </ac:graphicFrameMkLst>
        </pc:graphicFrameChg>
        <pc:graphicFrameChg chg="add del mod">
          <ac:chgData name="Thúy Mai" userId="222f1c7e07c9bd7a" providerId="LiveId" clId="{A7390972-311C-4A37-B583-9EBE7F2DD6B7}" dt="2022-05-30T14:47:52.670" v="1369"/>
          <ac:graphicFrameMkLst>
            <pc:docMk/>
            <pc:sldMk cId="2665543643" sldId="298"/>
            <ac:graphicFrameMk id="26" creationId="{3CAFEC5B-FE07-B3C0-0893-0A6B96AD6C25}"/>
          </ac:graphicFrameMkLst>
        </pc:graphicFrameChg>
      </pc:sldChg>
      <pc:sldChg chg="del">
        <pc:chgData name="Thúy Mai" userId="222f1c7e07c9bd7a" providerId="LiveId" clId="{A7390972-311C-4A37-B583-9EBE7F2DD6B7}" dt="2022-05-29T03:28:34.927" v="617" actId="47"/>
        <pc:sldMkLst>
          <pc:docMk/>
          <pc:sldMk cId="2560945944" sldId="301"/>
        </pc:sldMkLst>
      </pc:sldChg>
      <pc:sldChg chg="del">
        <pc:chgData name="Thúy Mai" userId="222f1c7e07c9bd7a" providerId="LiveId" clId="{A7390972-311C-4A37-B583-9EBE7F2DD6B7}" dt="2022-05-29T03:28:37.176" v="619" actId="47"/>
        <pc:sldMkLst>
          <pc:docMk/>
          <pc:sldMk cId="2918321147" sldId="303"/>
        </pc:sldMkLst>
      </pc:sldChg>
      <pc:sldChg chg="del">
        <pc:chgData name="Thúy Mai" userId="222f1c7e07c9bd7a" providerId="LiveId" clId="{A7390972-311C-4A37-B583-9EBE7F2DD6B7}" dt="2022-05-29T03:28:36.508" v="618" actId="47"/>
        <pc:sldMkLst>
          <pc:docMk/>
          <pc:sldMk cId="615625403" sldId="304"/>
        </pc:sldMkLst>
      </pc:sldChg>
      <pc:sldChg chg="addSp delSp modSp mod modTransition delAnim modAnim">
        <pc:chgData name="Thúy Mai" userId="222f1c7e07c9bd7a" providerId="LiveId" clId="{A7390972-311C-4A37-B583-9EBE7F2DD6B7}" dt="2022-05-31T04:41:23.581" v="2327"/>
        <pc:sldMkLst>
          <pc:docMk/>
          <pc:sldMk cId="801987434" sldId="305"/>
        </pc:sldMkLst>
        <pc:spChg chg="mod">
          <ac:chgData name="Thúy Mai" userId="222f1c7e07c9bd7a" providerId="LiveId" clId="{A7390972-311C-4A37-B583-9EBE7F2DD6B7}" dt="2022-05-29T03:43:27.686" v="796" actId="20577"/>
          <ac:spMkLst>
            <pc:docMk/>
            <pc:sldMk cId="801987434" sldId="305"/>
            <ac:spMk id="10" creationId="{2B29FCE2-B5E7-43DA-95B9-882C89517F56}"/>
          </ac:spMkLst>
        </pc:spChg>
        <pc:spChg chg="add mod">
          <ac:chgData name="Thúy Mai" userId="222f1c7e07c9bd7a" providerId="LiveId" clId="{A7390972-311C-4A37-B583-9EBE7F2DD6B7}" dt="2022-05-29T03:34:31.450" v="667" actId="14100"/>
          <ac:spMkLst>
            <pc:docMk/>
            <pc:sldMk cId="801987434" sldId="305"/>
            <ac:spMk id="14" creationId="{F2D9C599-0991-C839-AFC9-EB165033A602}"/>
          </ac:spMkLst>
        </pc:spChg>
        <pc:spChg chg="add mod">
          <ac:chgData name="Thúy Mai" userId="222f1c7e07c9bd7a" providerId="LiveId" clId="{A7390972-311C-4A37-B583-9EBE7F2DD6B7}" dt="2022-05-29T03:34:26.189" v="665" actId="14100"/>
          <ac:spMkLst>
            <pc:docMk/>
            <pc:sldMk cId="801987434" sldId="305"/>
            <ac:spMk id="15" creationId="{AD293E4C-0478-1105-E231-354CF78426EA}"/>
          </ac:spMkLst>
        </pc:spChg>
        <pc:spChg chg="del">
          <ac:chgData name="Thúy Mai" userId="222f1c7e07c9bd7a" providerId="LiveId" clId="{A7390972-311C-4A37-B583-9EBE7F2DD6B7}" dt="2022-05-29T03:33:14.205" v="638" actId="478"/>
          <ac:spMkLst>
            <pc:docMk/>
            <pc:sldMk cId="801987434" sldId="305"/>
            <ac:spMk id="19" creationId="{0DB2DE20-B8F9-4590-9D56-853E6AC7DAB8}"/>
          </ac:spMkLst>
        </pc:spChg>
        <pc:spChg chg="mod">
          <ac:chgData name="Thúy Mai" userId="222f1c7e07c9bd7a" providerId="LiveId" clId="{A7390972-311C-4A37-B583-9EBE7F2DD6B7}" dt="2022-05-29T03:35:04.090" v="675" actId="1076"/>
          <ac:spMkLst>
            <pc:docMk/>
            <pc:sldMk cId="801987434" sldId="305"/>
            <ac:spMk id="21" creationId="{2525D504-EC71-4B4C-89C9-1F9D2FDD5722}"/>
          </ac:spMkLst>
        </pc:spChg>
        <pc:spChg chg="mod">
          <ac:chgData name="Thúy Mai" userId="222f1c7e07c9bd7a" providerId="LiveId" clId="{A7390972-311C-4A37-B583-9EBE7F2DD6B7}" dt="2022-05-29T03:33:15.521" v="639" actId="1076"/>
          <ac:spMkLst>
            <pc:docMk/>
            <pc:sldMk cId="801987434" sldId="305"/>
            <ac:spMk id="23" creationId="{1C289154-5D47-4EA9-915E-15E56B3A5E20}"/>
          </ac:spMkLst>
        </pc:spChg>
        <pc:spChg chg="mod">
          <ac:chgData name="Thúy Mai" userId="222f1c7e07c9bd7a" providerId="LiveId" clId="{A7390972-311C-4A37-B583-9EBE7F2DD6B7}" dt="2022-05-29T03:33:17.586" v="640" actId="1076"/>
          <ac:spMkLst>
            <pc:docMk/>
            <pc:sldMk cId="801987434" sldId="305"/>
            <ac:spMk id="24" creationId="{2345BAF2-96F5-4721-BFE6-B7B0788DB1BD}"/>
          </ac:spMkLst>
        </pc:spChg>
        <pc:spChg chg="del">
          <ac:chgData name="Thúy Mai" userId="222f1c7e07c9bd7a" providerId="LiveId" clId="{A7390972-311C-4A37-B583-9EBE7F2DD6B7}" dt="2022-05-29T03:32:44.434" v="632" actId="478"/>
          <ac:spMkLst>
            <pc:docMk/>
            <pc:sldMk cId="801987434" sldId="305"/>
            <ac:spMk id="25" creationId="{70F02B22-DA7A-41ED-AED8-0196DD131F29}"/>
          </ac:spMkLst>
        </pc:spChg>
        <pc:spChg chg="del">
          <ac:chgData name="Thúy Mai" userId="222f1c7e07c9bd7a" providerId="LiveId" clId="{A7390972-311C-4A37-B583-9EBE7F2DD6B7}" dt="2022-05-29T03:32:58.987" v="636" actId="478"/>
          <ac:spMkLst>
            <pc:docMk/>
            <pc:sldMk cId="801987434" sldId="305"/>
            <ac:spMk id="26" creationId="{4D996E2B-7032-4608-817B-C17F4B708284}"/>
          </ac:spMkLst>
        </pc:spChg>
        <pc:spChg chg="del">
          <ac:chgData name="Thúy Mai" userId="222f1c7e07c9bd7a" providerId="LiveId" clId="{A7390972-311C-4A37-B583-9EBE7F2DD6B7}" dt="2022-05-29T03:32:57.970" v="635" actId="478"/>
          <ac:spMkLst>
            <pc:docMk/>
            <pc:sldMk cId="801987434" sldId="305"/>
            <ac:spMk id="27" creationId="{E6DD2DDB-2F30-4B09-B29D-572A1033B1CC}"/>
          </ac:spMkLst>
        </pc:spChg>
        <pc:spChg chg="del">
          <ac:chgData name="Thúy Mai" userId="222f1c7e07c9bd7a" providerId="LiveId" clId="{A7390972-311C-4A37-B583-9EBE7F2DD6B7}" dt="2022-05-29T03:32:59.885" v="637" actId="478"/>
          <ac:spMkLst>
            <pc:docMk/>
            <pc:sldMk cId="801987434" sldId="305"/>
            <ac:spMk id="30" creationId="{BE755CF9-A0D0-4162-9DF3-7415F3BAAFF4}"/>
          </ac:spMkLst>
        </pc:spChg>
      </pc:sldChg>
      <pc:sldChg chg="del">
        <pc:chgData name="Thúy Mai" userId="222f1c7e07c9bd7a" providerId="LiveId" clId="{A7390972-311C-4A37-B583-9EBE7F2DD6B7}" dt="2022-05-31T03:34:08.421" v="1780" actId="47"/>
        <pc:sldMkLst>
          <pc:docMk/>
          <pc:sldMk cId="103362558" sldId="307"/>
        </pc:sldMkLst>
      </pc:sldChg>
      <pc:sldChg chg="del">
        <pc:chgData name="Thúy Mai" userId="222f1c7e07c9bd7a" providerId="LiveId" clId="{A7390972-311C-4A37-B583-9EBE7F2DD6B7}" dt="2022-05-31T03:34:29.321" v="1789" actId="47"/>
        <pc:sldMkLst>
          <pc:docMk/>
          <pc:sldMk cId="3640312010" sldId="308"/>
        </pc:sldMkLst>
      </pc:sldChg>
      <pc:sldChg chg="del">
        <pc:chgData name="Thúy Mai" userId="222f1c7e07c9bd7a" providerId="LiveId" clId="{A7390972-311C-4A37-B583-9EBE7F2DD6B7}" dt="2022-05-31T03:34:09.079" v="1781" actId="47"/>
        <pc:sldMkLst>
          <pc:docMk/>
          <pc:sldMk cId="246075280" sldId="309"/>
        </pc:sldMkLst>
      </pc:sldChg>
      <pc:sldChg chg="del">
        <pc:chgData name="Thúy Mai" userId="222f1c7e07c9bd7a" providerId="LiveId" clId="{A7390972-311C-4A37-B583-9EBE7F2DD6B7}" dt="2022-05-31T03:34:09.945" v="1782" actId="47"/>
        <pc:sldMkLst>
          <pc:docMk/>
          <pc:sldMk cId="1694113003" sldId="310"/>
        </pc:sldMkLst>
      </pc:sldChg>
      <pc:sldChg chg="del">
        <pc:chgData name="Thúy Mai" userId="222f1c7e07c9bd7a" providerId="LiveId" clId="{A7390972-311C-4A37-B583-9EBE7F2DD6B7}" dt="2022-05-31T03:34:10.760" v="1783" actId="47"/>
        <pc:sldMkLst>
          <pc:docMk/>
          <pc:sldMk cId="3075721410" sldId="311"/>
        </pc:sldMkLst>
      </pc:sldChg>
      <pc:sldChg chg="add del">
        <pc:chgData name="Thúy Mai" userId="222f1c7e07c9bd7a" providerId="LiveId" clId="{A7390972-311C-4A37-B583-9EBE7F2DD6B7}" dt="2022-05-31T03:34:26.542" v="1787" actId="47"/>
        <pc:sldMkLst>
          <pc:docMk/>
          <pc:sldMk cId="2698299491" sldId="312"/>
        </pc:sldMkLst>
      </pc:sldChg>
      <pc:sldChg chg="del">
        <pc:chgData name="Thúy Mai" userId="222f1c7e07c9bd7a" providerId="LiveId" clId="{A7390972-311C-4A37-B583-9EBE7F2DD6B7}" dt="2022-05-31T03:34:28.662" v="1788" actId="47"/>
        <pc:sldMkLst>
          <pc:docMk/>
          <pc:sldMk cId="3847726170" sldId="313"/>
        </pc:sldMkLst>
      </pc:sldChg>
      <pc:sldChg chg="del">
        <pc:chgData name="Thúy Mai" userId="222f1c7e07c9bd7a" providerId="LiveId" clId="{A7390972-311C-4A37-B583-9EBE7F2DD6B7}" dt="2022-05-31T03:34:29.861" v="1790" actId="47"/>
        <pc:sldMkLst>
          <pc:docMk/>
          <pc:sldMk cId="2182767641" sldId="314"/>
        </pc:sldMkLst>
      </pc:sldChg>
      <pc:sldChg chg="addSp delSp modSp mod modTransition delAnim modAnim">
        <pc:chgData name="Thúy Mai" userId="222f1c7e07c9bd7a" providerId="LiveId" clId="{A7390972-311C-4A37-B583-9EBE7F2DD6B7}" dt="2022-05-31T04:49:54.149" v="2424" actId="1076"/>
        <pc:sldMkLst>
          <pc:docMk/>
          <pc:sldMk cId="395271926" sldId="315"/>
        </pc:sldMkLst>
        <pc:spChg chg="mod">
          <ac:chgData name="Thúy Mai" userId="222f1c7e07c9bd7a" providerId="LiveId" clId="{A7390972-311C-4A37-B583-9EBE7F2DD6B7}" dt="2022-05-31T03:34:34.786" v="1797" actId="20577"/>
          <ac:spMkLst>
            <pc:docMk/>
            <pc:sldMk cId="395271926" sldId="315"/>
            <ac:spMk id="5" creationId="{1E4436A8-7008-FAC2-A94A-4EDD5FBB94EC}"/>
          </ac:spMkLst>
        </pc:spChg>
        <pc:spChg chg="mod">
          <ac:chgData name="Thúy Mai" userId="222f1c7e07c9bd7a" providerId="LiveId" clId="{A7390972-311C-4A37-B583-9EBE7F2DD6B7}" dt="2022-05-31T04:49:34.890" v="2419" actId="1076"/>
          <ac:spMkLst>
            <pc:docMk/>
            <pc:sldMk cId="395271926" sldId="315"/>
            <ac:spMk id="8" creationId="{3848CDFB-15C6-8C41-56C9-1E7460FA8970}"/>
          </ac:spMkLst>
        </pc:spChg>
        <pc:spChg chg="add mod">
          <ac:chgData name="Thúy Mai" userId="222f1c7e07c9bd7a" providerId="LiveId" clId="{A7390972-311C-4A37-B583-9EBE7F2DD6B7}" dt="2022-05-31T04:49:51.230" v="2422" actId="1076"/>
          <ac:spMkLst>
            <pc:docMk/>
            <pc:sldMk cId="395271926" sldId="315"/>
            <ac:spMk id="11" creationId="{6008BA64-5B29-8B67-2D57-5CAA1EA2B312}"/>
          </ac:spMkLst>
        </pc:spChg>
        <pc:spChg chg="del mod">
          <ac:chgData name="Thúy Mai" userId="222f1c7e07c9bd7a" providerId="LiveId" clId="{A7390972-311C-4A37-B583-9EBE7F2DD6B7}" dt="2022-05-31T04:49:19.905" v="2414" actId="478"/>
          <ac:spMkLst>
            <pc:docMk/>
            <pc:sldMk cId="395271926" sldId="315"/>
            <ac:spMk id="12" creationId="{E9016172-BD3E-62F6-E0CB-63E695A10A4C}"/>
          </ac:spMkLst>
        </pc:spChg>
        <pc:spChg chg="add mod">
          <ac:chgData name="Thúy Mai" userId="222f1c7e07c9bd7a" providerId="LiveId" clId="{A7390972-311C-4A37-B583-9EBE7F2DD6B7}" dt="2022-05-31T04:49:54.149" v="2424" actId="1076"/>
          <ac:spMkLst>
            <pc:docMk/>
            <pc:sldMk cId="395271926" sldId="315"/>
            <ac:spMk id="13" creationId="{B8042DD6-AB45-6E48-9DA4-1CD7C4AF3842}"/>
          </ac:spMkLst>
        </pc:spChg>
        <pc:spChg chg="del mod">
          <ac:chgData name="Thúy Mai" userId="222f1c7e07c9bd7a" providerId="LiveId" clId="{A7390972-311C-4A37-B583-9EBE7F2DD6B7}" dt="2022-05-31T04:49:22.221" v="2415" actId="478"/>
          <ac:spMkLst>
            <pc:docMk/>
            <pc:sldMk cId="395271926" sldId="315"/>
            <ac:spMk id="16" creationId="{5163B280-8752-67C3-4580-103E0638DE47}"/>
          </ac:spMkLst>
        </pc:spChg>
        <pc:graphicFrameChg chg="add del mod">
          <ac:chgData name="Thúy Mai" userId="222f1c7e07c9bd7a" providerId="LiveId" clId="{A7390972-311C-4A37-B583-9EBE7F2DD6B7}" dt="2022-05-31T03:34:47.494" v="1800"/>
          <ac:graphicFrameMkLst>
            <pc:docMk/>
            <pc:sldMk cId="395271926" sldId="315"/>
            <ac:graphicFrameMk id="2" creationId="{7195E789-D249-B27A-1F6A-87FD68359734}"/>
          </ac:graphicFrameMkLst>
        </pc:graphicFrameChg>
        <pc:graphicFrameChg chg="add del mod">
          <ac:chgData name="Thúy Mai" userId="222f1c7e07c9bd7a" providerId="LiveId" clId="{A7390972-311C-4A37-B583-9EBE7F2DD6B7}" dt="2022-05-31T03:35:15.357" v="1810"/>
          <ac:graphicFrameMkLst>
            <pc:docMk/>
            <pc:sldMk cId="395271926" sldId="315"/>
            <ac:graphicFrameMk id="3" creationId="{1693B701-A231-92DB-1AC9-F2E1679FEE3E}"/>
          </ac:graphicFrameMkLst>
        </pc:graphicFrameChg>
      </pc:sldChg>
      <pc:sldChg chg="addSp delSp modSp mod modTransition delAnim">
        <pc:chgData name="Thúy Mai" userId="222f1c7e07c9bd7a" providerId="LiveId" clId="{A7390972-311C-4A37-B583-9EBE7F2DD6B7}" dt="2022-05-31T04:41:23.581" v="2327"/>
        <pc:sldMkLst>
          <pc:docMk/>
          <pc:sldMk cId="1804175190" sldId="316"/>
        </pc:sldMkLst>
        <pc:spChg chg="mod">
          <ac:chgData name="Thúy Mai" userId="222f1c7e07c9bd7a" providerId="LiveId" clId="{A7390972-311C-4A37-B583-9EBE7F2DD6B7}" dt="2022-05-31T03:37:09.156" v="1833" actId="255"/>
          <ac:spMkLst>
            <pc:docMk/>
            <pc:sldMk cId="1804175190" sldId="316"/>
            <ac:spMk id="4" creationId="{78A11BDF-B2E7-9EEC-506B-CEDEACCA2B61}"/>
          </ac:spMkLst>
        </pc:spChg>
        <pc:spChg chg="mod">
          <ac:chgData name="Thúy Mai" userId="222f1c7e07c9bd7a" providerId="LiveId" clId="{A7390972-311C-4A37-B583-9EBE7F2DD6B7}" dt="2022-05-31T03:38:20.511" v="1852" actId="207"/>
          <ac:spMkLst>
            <pc:docMk/>
            <pc:sldMk cId="1804175190" sldId="316"/>
            <ac:spMk id="8" creationId="{3848CDFB-15C6-8C41-56C9-1E7460FA8970}"/>
          </ac:spMkLst>
        </pc:spChg>
        <pc:spChg chg="mod">
          <ac:chgData name="Thúy Mai" userId="222f1c7e07c9bd7a" providerId="LiveId" clId="{A7390972-311C-4A37-B583-9EBE7F2DD6B7}" dt="2022-05-31T03:38:20.511" v="1852" actId="207"/>
          <ac:spMkLst>
            <pc:docMk/>
            <pc:sldMk cId="1804175190" sldId="316"/>
            <ac:spMk id="12" creationId="{E9016172-BD3E-62F6-E0CB-63E695A10A4C}"/>
          </ac:spMkLst>
        </pc:spChg>
        <pc:spChg chg="del">
          <ac:chgData name="Thúy Mai" userId="222f1c7e07c9bd7a" providerId="LiveId" clId="{A7390972-311C-4A37-B583-9EBE7F2DD6B7}" dt="2022-05-31T03:37:53.340" v="1843" actId="478"/>
          <ac:spMkLst>
            <pc:docMk/>
            <pc:sldMk cId="1804175190" sldId="316"/>
            <ac:spMk id="16" creationId="{5163B280-8752-67C3-4580-103E0638DE47}"/>
          </ac:spMkLst>
        </pc:spChg>
        <pc:graphicFrameChg chg="add del mod">
          <ac:chgData name="Thúy Mai" userId="222f1c7e07c9bd7a" providerId="LiveId" clId="{A7390972-311C-4A37-B583-9EBE7F2DD6B7}" dt="2022-05-31T03:36:32.780" v="1825"/>
          <ac:graphicFrameMkLst>
            <pc:docMk/>
            <pc:sldMk cId="1804175190" sldId="316"/>
            <ac:graphicFrameMk id="2" creationId="{695243CD-E87D-9769-37F8-929EDB024166}"/>
          </ac:graphicFrameMkLst>
        </pc:graphicFrameChg>
        <pc:graphicFrameChg chg="add del mod">
          <ac:chgData name="Thúy Mai" userId="222f1c7e07c9bd7a" providerId="LiveId" clId="{A7390972-311C-4A37-B583-9EBE7F2DD6B7}" dt="2022-05-31T03:37:38.151" v="1837"/>
          <ac:graphicFrameMkLst>
            <pc:docMk/>
            <pc:sldMk cId="1804175190" sldId="316"/>
            <ac:graphicFrameMk id="3" creationId="{1898EEA8-73E1-CE8B-FDD9-DB12F496DFBE}"/>
          </ac:graphicFrameMkLst>
        </pc:graphicFrameChg>
        <pc:graphicFrameChg chg="add del mod">
          <ac:chgData name="Thúy Mai" userId="222f1c7e07c9bd7a" providerId="LiveId" clId="{A7390972-311C-4A37-B583-9EBE7F2DD6B7}" dt="2022-05-31T03:37:50.787" v="1841"/>
          <ac:graphicFrameMkLst>
            <pc:docMk/>
            <pc:sldMk cId="1804175190" sldId="316"/>
            <ac:graphicFrameMk id="6" creationId="{C24D6977-FCC8-C228-5B77-A2F1CF25CAEC}"/>
          </ac:graphicFrameMkLst>
        </pc:graphicFrameChg>
      </pc:sldChg>
      <pc:sldChg chg="del modTransition">
        <pc:chgData name="Thúy Mai" userId="222f1c7e07c9bd7a" providerId="LiveId" clId="{A7390972-311C-4A37-B583-9EBE7F2DD6B7}" dt="2022-05-31T04:50:04.513" v="2425" actId="47"/>
        <pc:sldMkLst>
          <pc:docMk/>
          <pc:sldMk cId="3867238094" sldId="317"/>
        </pc:sldMkLst>
      </pc:sldChg>
      <pc:sldChg chg="addSp delSp modSp mod modTransition delAnim modAnim">
        <pc:chgData name="Thúy Mai" userId="222f1c7e07c9bd7a" providerId="LiveId" clId="{A7390972-311C-4A37-B583-9EBE7F2DD6B7}" dt="2022-05-31T04:50:17.051" v="2428"/>
        <pc:sldMkLst>
          <pc:docMk/>
          <pc:sldMk cId="51071123" sldId="318"/>
        </pc:sldMkLst>
        <pc:spChg chg="del">
          <ac:chgData name="Thúy Mai" userId="222f1c7e07c9bd7a" providerId="LiveId" clId="{A7390972-311C-4A37-B583-9EBE7F2DD6B7}" dt="2022-05-31T03:44:36.682" v="1938" actId="478"/>
          <ac:spMkLst>
            <pc:docMk/>
            <pc:sldMk cId="51071123" sldId="318"/>
            <ac:spMk id="10" creationId="{7F5946D7-A48B-AC4A-1D3C-E30875C803F0}"/>
          </ac:spMkLst>
        </pc:spChg>
        <pc:spChg chg="mod">
          <ac:chgData name="Thúy Mai" userId="222f1c7e07c9bd7a" providerId="LiveId" clId="{A7390972-311C-4A37-B583-9EBE7F2DD6B7}" dt="2022-05-31T03:45:09.716" v="1953" actId="1076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A7390972-311C-4A37-B583-9EBE7F2DD6B7}" dt="2022-05-31T03:45:13.358" v="1955" actId="1076"/>
          <ac:spMkLst>
            <pc:docMk/>
            <pc:sldMk cId="51071123" sldId="318"/>
            <ac:spMk id="15" creationId="{7A8E2275-E4F0-45E3-083A-4DB13E0DB151}"/>
          </ac:spMkLst>
        </pc:spChg>
        <pc:picChg chg="del">
          <ac:chgData name="Thúy Mai" userId="222f1c7e07c9bd7a" providerId="LiveId" clId="{A7390972-311C-4A37-B583-9EBE7F2DD6B7}" dt="2022-05-31T03:44:41.732" v="1941" actId="478"/>
          <ac:picMkLst>
            <pc:docMk/>
            <pc:sldMk cId="51071123" sldId="318"/>
            <ac:picMk id="5" creationId="{B4EB43F4-A907-DD81-6328-8897B4F0246F}"/>
          </ac:picMkLst>
        </pc:picChg>
        <pc:picChg chg="del">
          <ac:chgData name="Thúy Mai" userId="222f1c7e07c9bd7a" providerId="LiveId" clId="{A7390972-311C-4A37-B583-9EBE7F2DD6B7}" dt="2022-05-31T03:38:50.868" v="1854" actId="478"/>
          <ac:picMkLst>
            <pc:docMk/>
            <pc:sldMk cId="51071123" sldId="318"/>
            <ac:picMk id="6" creationId="{845D8CB5-3AD1-6C16-A673-477345781DE3}"/>
          </ac:picMkLst>
        </pc:picChg>
        <pc:picChg chg="mod">
          <ac:chgData name="Thúy Mai" userId="222f1c7e07c9bd7a" providerId="LiveId" clId="{A7390972-311C-4A37-B583-9EBE7F2DD6B7}" dt="2022-05-31T03:45:10.972" v="1954" actId="1076"/>
          <ac:picMkLst>
            <pc:docMk/>
            <pc:sldMk cId="51071123" sldId="318"/>
            <ac:picMk id="12" creationId="{538F045B-4119-98CE-7876-3B8071C4D58F}"/>
          </ac:picMkLst>
        </pc:picChg>
        <pc:picChg chg="add del mod">
          <ac:chgData name="Thúy Mai" userId="222f1c7e07c9bd7a" providerId="LiveId" clId="{A7390972-311C-4A37-B583-9EBE7F2DD6B7}" dt="2022-05-31T03:39:29.128" v="1862" actId="478"/>
          <ac:picMkLst>
            <pc:docMk/>
            <pc:sldMk cId="51071123" sldId="318"/>
            <ac:picMk id="13" creationId="{A8CC65F3-3C62-D4D9-629A-4AC8DD0F0EED}"/>
          </ac:picMkLst>
        </pc:picChg>
        <pc:picChg chg="add del mod">
          <ac:chgData name="Thúy Mai" userId="222f1c7e07c9bd7a" providerId="LiveId" clId="{A7390972-311C-4A37-B583-9EBE7F2DD6B7}" dt="2022-05-31T04:27:19.088" v="2145" actId="478"/>
          <ac:picMkLst>
            <pc:docMk/>
            <pc:sldMk cId="51071123" sldId="318"/>
            <ac:picMk id="14" creationId="{A57D568F-EB22-54DE-274F-A3C483583F79}"/>
          </ac:picMkLst>
        </pc:picChg>
        <pc:picChg chg="add mod">
          <ac:chgData name="Thúy Mai" userId="222f1c7e07c9bd7a" providerId="LiveId" clId="{A7390972-311C-4A37-B583-9EBE7F2DD6B7}" dt="2022-05-31T04:27:22.226" v="2147" actId="1076"/>
          <ac:picMkLst>
            <pc:docMk/>
            <pc:sldMk cId="51071123" sldId="318"/>
            <ac:picMk id="16" creationId="{F890CEE9-C6F7-AA6C-C36C-631E5E3802AF}"/>
          </ac:picMkLst>
        </pc:picChg>
      </pc:sldChg>
      <pc:sldChg chg="del">
        <pc:chgData name="Thúy Mai" userId="222f1c7e07c9bd7a" providerId="LiveId" clId="{A7390972-311C-4A37-B583-9EBE7F2DD6B7}" dt="2022-05-31T04:26:09.677" v="2085" actId="47"/>
        <pc:sldMkLst>
          <pc:docMk/>
          <pc:sldMk cId="579291766" sldId="319"/>
        </pc:sldMkLst>
      </pc:sldChg>
      <pc:sldChg chg="del">
        <pc:chgData name="Thúy Mai" userId="222f1c7e07c9bd7a" providerId="LiveId" clId="{A7390972-311C-4A37-B583-9EBE7F2DD6B7}" dt="2022-05-31T04:26:10.356" v="2086" actId="47"/>
        <pc:sldMkLst>
          <pc:docMk/>
          <pc:sldMk cId="3044821250" sldId="320"/>
        </pc:sldMkLst>
      </pc:sldChg>
      <pc:sldChg chg="del">
        <pc:chgData name="Thúy Mai" userId="222f1c7e07c9bd7a" providerId="LiveId" clId="{A7390972-311C-4A37-B583-9EBE7F2DD6B7}" dt="2022-05-31T04:26:11.022" v="2087" actId="47"/>
        <pc:sldMkLst>
          <pc:docMk/>
          <pc:sldMk cId="11638362" sldId="334"/>
        </pc:sldMkLst>
      </pc:sldChg>
      <pc:sldChg chg="del">
        <pc:chgData name="Thúy Mai" userId="222f1c7e07c9bd7a" providerId="LiveId" clId="{A7390972-311C-4A37-B583-9EBE7F2DD6B7}" dt="2022-05-31T04:26:11.506" v="2088" actId="47"/>
        <pc:sldMkLst>
          <pc:docMk/>
          <pc:sldMk cId="3025822431" sldId="335"/>
        </pc:sldMkLst>
      </pc:sldChg>
      <pc:sldChg chg="del">
        <pc:chgData name="Thúy Mai" userId="222f1c7e07c9bd7a" providerId="LiveId" clId="{A7390972-311C-4A37-B583-9EBE7F2DD6B7}" dt="2022-05-31T04:26:11.824" v="2089" actId="47"/>
        <pc:sldMkLst>
          <pc:docMk/>
          <pc:sldMk cId="1243825878" sldId="336"/>
        </pc:sldMkLst>
      </pc:sldChg>
      <pc:sldChg chg="del">
        <pc:chgData name="Thúy Mai" userId="222f1c7e07c9bd7a" providerId="LiveId" clId="{A7390972-311C-4A37-B583-9EBE7F2DD6B7}" dt="2022-05-31T04:26:12.291" v="2091" actId="47"/>
        <pc:sldMkLst>
          <pc:docMk/>
          <pc:sldMk cId="3533776465" sldId="337"/>
        </pc:sldMkLst>
      </pc:sldChg>
      <pc:sldChg chg="del">
        <pc:chgData name="Thúy Mai" userId="222f1c7e07c9bd7a" providerId="LiveId" clId="{A7390972-311C-4A37-B583-9EBE7F2DD6B7}" dt="2022-05-31T04:26:12.850" v="2092" actId="47"/>
        <pc:sldMkLst>
          <pc:docMk/>
          <pc:sldMk cId="3508286023" sldId="338"/>
        </pc:sldMkLst>
      </pc:sldChg>
      <pc:sldChg chg="del">
        <pc:chgData name="Thúy Mai" userId="222f1c7e07c9bd7a" providerId="LiveId" clId="{A7390972-311C-4A37-B583-9EBE7F2DD6B7}" dt="2022-05-31T04:26:13.191" v="2093" actId="47"/>
        <pc:sldMkLst>
          <pc:docMk/>
          <pc:sldMk cId="1221524794" sldId="339"/>
        </pc:sldMkLst>
      </pc:sldChg>
      <pc:sldChg chg="del">
        <pc:chgData name="Thúy Mai" userId="222f1c7e07c9bd7a" providerId="LiveId" clId="{A7390972-311C-4A37-B583-9EBE7F2DD6B7}" dt="2022-05-31T04:26:13.482" v="2094" actId="47"/>
        <pc:sldMkLst>
          <pc:docMk/>
          <pc:sldMk cId="1566854843" sldId="340"/>
        </pc:sldMkLst>
      </pc:sldChg>
      <pc:sldChg chg="del">
        <pc:chgData name="Thúy Mai" userId="222f1c7e07c9bd7a" providerId="LiveId" clId="{A7390972-311C-4A37-B583-9EBE7F2DD6B7}" dt="2022-05-31T04:26:13.837" v="2095" actId="47"/>
        <pc:sldMkLst>
          <pc:docMk/>
          <pc:sldMk cId="3900842076" sldId="341"/>
        </pc:sldMkLst>
      </pc:sldChg>
      <pc:sldChg chg="del">
        <pc:chgData name="Thúy Mai" userId="222f1c7e07c9bd7a" providerId="LiveId" clId="{A7390972-311C-4A37-B583-9EBE7F2DD6B7}" dt="2022-05-31T04:26:14.200" v="2096" actId="47"/>
        <pc:sldMkLst>
          <pc:docMk/>
          <pc:sldMk cId="3378841067" sldId="342"/>
        </pc:sldMkLst>
      </pc:sldChg>
      <pc:sldChg chg="del">
        <pc:chgData name="Thúy Mai" userId="222f1c7e07c9bd7a" providerId="LiveId" clId="{A7390972-311C-4A37-B583-9EBE7F2DD6B7}" dt="2022-05-31T04:26:12.089" v="2090" actId="47"/>
        <pc:sldMkLst>
          <pc:docMk/>
          <pc:sldMk cId="4269769234" sldId="343"/>
        </pc:sldMkLst>
      </pc:sldChg>
      <pc:sldChg chg="del">
        <pc:chgData name="Thúy Mai" userId="222f1c7e07c9bd7a" providerId="LiveId" clId="{A7390972-311C-4A37-B583-9EBE7F2DD6B7}" dt="2022-05-31T04:26:15.890" v="2097" actId="47"/>
        <pc:sldMkLst>
          <pc:docMk/>
          <pc:sldMk cId="1126313707" sldId="344"/>
        </pc:sldMkLst>
      </pc:sldChg>
      <pc:sldChg chg="del">
        <pc:chgData name="Thúy Mai" userId="222f1c7e07c9bd7a" providerId="LiveId" clId="{A7390972-311C-4A37-B583-9EBE7F2DD6B7}" dt="2022-05-31T04:26:18.083" v="2099" actId="47"/>
        <pc:sldMkLst>
          <pc:docMk/>
          <pc:sldMk cId="1302171740" sldId="345"/>
        </pc:sldMkLst>
      </pc:sldChg>
      <pc:sldChg chg="del">
        <pc:chgData name="Thúy Mai" userId="222f1c7e07c9bd7a" providerId="LiveId" clId="{A7390972-311C-4A37-B583-9EBE7F2DD6B7}" dt="2022-05-31T04:26:16.481" v="2098" actId="47"/>
        <pc:sldMkLst>
          <pc:docMk/>
          <pc:sldMk cId="2053856272" sldId="346"/>
        </pc:sldMkLst>
      </pc:sldChg>
      <pc:sldChg chg="del">
        <pc:chgData name="Thúy Mai" userId="222f1c7e07c9bd7a" providerId="LiveId" clId="{A7390972-311C-4A37-B583-9EBE7F2DD6B7}" dt="2022-05-31T04:26:18.678" v="2100" actId="47"/>
        <pc:sldMkLst>
          <pc:docMk/>
          <pc:sldMk cId="303408693" sldId="347"/>
        </pc:sldMkLst>
      </pc:sldChg>
      <pc:sldChg chg="addSp delSp modSp mod modTransition modAnim">
        <pc:chgData name="Thúy Mai" userId="222f1c7e07c9bd7a" providerId="LiveId" clId="{A7390972-311C-4A37-B583-9EBE7F2DD6B7}" dt="2022-05-31T04:50:50.338" v="2438"/>
        <pc:sldMkLst>
          <pc:docMk/>
          <pc:sldMk cId="4030344725" sldId="348"/>
        </pc:sldMkLst>
        <pc:spChg chg="mod">
          <ac:chgData name="Thúy Mai" userId="222f1c7e07c9bd7a" providerId="LiveId" clId="{A7390972-311C-4A37-B583-9EBE7F2DD6B7}" dt="2022-05-31T04:28:54.983" v="2194" actId="14100"/>
          <ac:spMkLst>
            <pc:docMk/>
            <pc:sldMk cId="4030344725" sldId="348"/>
            <ac:spMk id="8" creationId="{04456F8A-472B-3E38-CEFE-1AB93F17BBF0}"/>
          </ac:spMkLst>
        </pc:spChg>
        <pc:spChg chg="mod">
          <ac:chgData name="Thúy Mai" userId="222f1c7e07c9bd7a" providerId="LiveId" clId="{A7390972-311C-4A37-B583-9EBE7F2DD6B7}" dt="2022-05-31T04:28:58.023" v="2195" actId="14100"/>
          <ac:spMkLst>
            <pc:docMk/>
            <pc:sldMk cId="4030344725" sldId="348"/>
            <ac:spMk id="9" creationId="{0FBA6EEB-5020-72FB-4EE9-828D49258747}"/>
          </ac:spMkLst>
        </pc:spChg>
        <pc:spChg chg="mod">
          <ac:chgData name="Thúy Mai" userId="222f1c7e07c9bd7a" providerId="LiveId" clId="{A7390972-311C-4A37-B583-9EBE7F2DD6B7}" dt="2022-05-31T04:29:19.639" v="2206" actId="14100"/>
          <ac:spMkLst>
            <pc:docMk/>
            <pc:sldMk cId="4030344725" sldId="348"/>
            <ac:spMk id="11" creationId="{9C751495-63C0-E27F-1D85-A807C976AD09}"/>
          </ac:spMkLst>
        </pc:spChg>
        <pc:spChg chg="mod">
          <ac:chgData name="Thúy Mai" userId="222f1c7e07c9bd7a" providerId="LiveId" clId="{A7390972-311C-4A37-B583-9EBE7F2DD6B7}" dt="2022-05-31T04:30:17.027" v="2214" actId="1076"/>
          <ac:spMkLst>
            <pc:docMk/>
            <pc:sldMk cId="4030344725" sldId="348"/>
            <ac:spMk id="13" creationId="{411D78F5-E174-230F-DAFB-32FF3B7D3DCC}"/>
          </ac:spMkLst>
        </pc:spChg>
        <pc:spChg chg="add mod">
          <ac:chgData name="Thúy Mai" userId="222f1c7e07c9bd7a" providerId="LiveId" clId="{A7390972-311C-4A37-B583-9EBE7F2DD6B7}" dt="2022-05-31T04:30:18.794" v="2215" actId="1076"/>
          <ac:spMkLst>
            <pc:docMk/>
            <pc:sldMk cId="4030344725" sldId="348"/>
            <ac:spMk id="15" creationId="{9CC0EF8B-B9C2-4076-4C08-80EA10D491CA}"/>
          </ac:spMkLst>
        </pc:spChg>
        <pc:graphicFrameChg chg="add del mod">
          <ac:chgData name="Thúy Mai" userId="222f1c7e07c9bd7a" providerId="LiveId" clId="{A7390972-311C-4A37-B583-9EBE7F2DD6B7}" dt="2022-05-31T04:28:12.579" v="2154"/>
          <ac:graphicFrameMkLst>
            <pc:docMk/>
            <pc:sldMk cId="4030344725" sldId="348"/>
            <ac:graphicFrameMk id="3" creationId="{853D08DE-A0AF-E05A-93E7-CC36C845CD72}"/>
          </ac:graphicFrameMkLst>
        </pc:graphicFrameChg>
        <pc:graphicFrameChg chg="add del mod">
          <ac:chgData name="Thúy Mai" userId="222f1c7e07c9bd7a" providerId="LiveId" clId="{A7390972-311C-4A37-B583-9EBE7F2DD6B7}" dt="2022-05-31T04:28:34.216" v="2180"/>
          <ac:graphicFrameMkLst>
            <pc:docMk/>
            <pc:sldMk cId="4030344725" sldId="348"/>
            <ac:graphicFrameMk id="6" creationId="{64406903-7195-3351-E3DE-4F9E397371D3}"/>
          </ac:graphicFrameMkLst>
        </pc:graphicFrameChg>
        <pc:graphicFrameChg chg="add del mod">
          <ac:chgData name="Thúy Mai" userId="222f1c7e07c9bd7a" providerId="LiveId" clId="{A7390972-311C-4A37-B583-9EBE7F2DD6B7}" dt="2022-05-31T04:28:35.414" v="2183"/>
          <ac:graphicFrameMkLst>
            <pc:docMk/>
            <pc:sldMk cId="4030344725" sldId="348"/>
            <ac:graphicFrameMk id="7" creationId="{FC0FB331-6868-C122-598A-C106AD66DDCD}"/>
          </ac:graphicFrameMkLst>
        </pc:graphicFrameChg>
        <pc:picChg chg="add del mod">
          <ac:chgData name="Thúy Mai" userId="222f1c7e07c9bd7a" providerId="LiveId" clId="{A7390972-311C-4A37-B583-9EBE7F2DD6B7}" dt="2022-05-31T04:29:03.431" v="2199" actId="1076"/>
          <ac:picMkLst>
            <pc:docMk/>
            <pc:sldMk cId="4030344725" sldId="348"/>
            <ac:picMk id="5" creationId="{1FD908D9-BC58-B69D-F5A7-A89BF41D8D01}"/>
          </ac:picMkLst>
        </pc:picChg>
        <pc:picChg chg="add del mod">
          <ac:chgData name="Thúy Mai" userId="222f1c7e07c9bd7a" providerId="LiveId" clId="{A7390972-311C-4A37-B583-9EBE7F2DD6B7}" dt="2022-05-31T04:27:08.155" v="2143"/>
          <ac:picMkLst>
            <pc:docMk/>
            <pc:sldMk cId="4030344725" sldId="348"/>
            <ac:picMk id="10" creationId="{8275E614-861B-5BC9-FA21-B0D957C24D2E}"/>
          </ac:picMkLst>
        </pc:picChg>
        <pc:picChg chg="mod">
          <ac:chgData name="Thúy Mai" userId="222f1c7e07c9bd7a" providerId="LiveId" clId="{A7390972-311C-4A37-B583-9EBE7F2DD6B7}" dt="2022-05-31T04:29:10.201" v="2202" actId="1076"/>
          <ac:picMkLst>
            <pc:docMk/>
            <pc:sldMk cId="4030344725" sldId="348"/>
            <ac:picMk id="12" creationId="{538F045B-4119-98CE-7876-3B8071C4D58F}"/>
          </ac:picMkLst>
        </pc:picChg>
      </pc:sldChg>
      <pc:sldChg chg="del">
        <pc:chgData name="Thúy Mai" userId="222f1c7e07c9bd7a" providerId="LiveId" clId="{A7390972-311C-4A37-B583-9EBE7F2DD6B7}" dt="2022-05-31T04:34:06.816" v="2250" actId="47"/>
        <pc:sldMkLst>
          <pc:docMk/>
          <pc:sldMk cId="2348389387" sldId="349"/>
        </pc:sldMkLst>
      </pc:sldChg>
      <pc:sldChg chg="addSp delSp modSp mod modTransition delAnim modAnim">
        <pc:chgData name="Thúy Mai" userId="222f1c7e07c9bd7a" providerId="LiveId" clId="{A7390972-311C-4A37-B583-9EBE7F2DD6B7}" dt="2022-05-31T04:51:00.503" v="2440"/>
        <pc:sldMkLst>
          <pc:docMk/>
          <pc:sldMk cId="2351606811" sldId="350"/>
        </pc:sldMkLst>
        <pc:spChg chg="mod">
          <ac:chgData name="Thúy Mai" userId="222f1c7e07c9bd7a" providerId="LiveId" clId="{A7390972-311C-4A37-B583-9EBE7F2DD6B7}" dt="2022-05-31T04:34:42.828" v="2270" actId="1076"/>
          <ac:spMkLst>
            <pc:docMk/>
            <pc:sldMk cId="2351606811" sldId="350"/>
            <ac:spMk id="6" creationId="{5A45F8DD-A2BE-37A0-5AE2-502C91220AF1}"/>
          </ac:spMkLst>
        </pc:spChg>
        <pc:spChg chg="mod">
          <ac:chgData name="Thúy Mai" userId="222f1c7e07c9bd7a" providerId="LiveId" clId="{A7390972-311C-4A37-B583-9EBE7F2DD6B7}" dt="2022-05-31T04:34:27.253" v="2264" actId="1076"/>
          <ac:spMkLst>
            <pc:docMk/>
            <pc:sldMk cId="2351606811" sldId="350"/>
            <ac:spMk id="7" creationId="{E887C3D6-C37D-7639-128B-98F5A3C676F5}"/>
          </ac:spMkLst>
        </pc:spChg>
        <pc:spChg chg="del">
          <ac:chgData name="Thúy Mai" userId="222f1c7e07c9bd7a" providerId="LiveId" clId="{A7390972-311C-4A37-B583-9EBE7F2DD6B7}" dt="2022-05-31T04:34:10.646" v="2251" actId="478"/>
          <ac:spMkLst>
            <pc:docMk/>
            <pc:sldMk cId="2351606811" sldId="350"/>
            <ac:spMk id="10" creationId="{C378BC3D-BCF3-1BC3-592B-9935467A3815}"/>
          </ac:spMkLst>
        </pc:spChg>
        <pc:spChg chg="add mod">
          <ac:chgData name="Thúy Mai" userId="222f1c7e07c9bd7a" providerId="LiveId" clId="{A7390972-311C-4A37-B583-9EBE7F2DD6B7}" dt="2022-05-31T04:34:36.912" v="2268" actId="14100"/>
          <ac:spMkLst>
            <pc:docMk/>
            <pc:sldMk cId="2351606811" sldId="350"/>
            <ac:spMk id="11" creationId="{A645A526-3354-2577-18BD-B997CE89E12C}"/>
          </ac:spMkLst>
        </pc:spChg>
        <pc:graphicFrameChg chg="add del mod">
          <ac:chgData name="Thúy Mai" userId="222f1c7e07c9bd7a" providerId="LiveId" clId="{A7390972-311C-4A37-B583-9EBE7F2DD6B7}" dt="2022-05-31T04:34:14.641" v="2255"/>
          <ac:graphicFrameMkLst>
            <pc:docMk/>
            <pc:sldMk cId="2351606811" sldId="350"/>
            <ac:graphicFrameMk id="2" creationId="{15A9A926-7CEC-379C-F529-C89F5ECFAA97}"/>
          </ac:graphicFrameMkLst>
        </pc:graphicFrameChg>
        <pc:graphicFrameChg chg="del">
          <ac:chgData name="Thúy Mai" userId="222f1c7e07c9bd7a" providerId="LiveId" clId="{A7390972-311C-4A37-B583-9EBE7F2DD6B7}" dt="2022-05-31T04:34:13.158" v="2252" actId="478"/>
          <ac:graphicFrameMkLst>
            <pc:docMk/>
            <pc:sldMk cId="2351606811" sldId="350"/>
            <ac:graphicFrameMk id="3" creationId="{C967DAE1-64A2-4E57-2544-958DFC44CD14}"/>
          </ac:graphicFrameMkLst>
        </pc:graphicFrameChg>
        <pc:picChg chg="mod">
          <ac:chgData name="Thúy Mai" userId="222f1c7e07c9bd7a" providerId="LiveId" clId="{A7390972-311C-4A37-B583-9EBE7F2DD6B7}" dt="2022-05-31T04:34:44.487" v="2271" actId="1076"/>
          <ac:picMkLst>
            <pc:docMk/>
            <pc:sldMk cId="2351606811" sldId="350"/>
            <ac:picMk id="8" creationId="{E04C04EF-816E-7B7E-9FBA-2688AA357C6F}"/>
          </ac:picMkLst>
        </pc:picChg>
      </pc:sldChg>
      <pc:sldChg chg="addSp delSp modSp mod modTransition setBg modAnim addCm delCm">
        <pc:chgData name="Thúy Mai" userId="222f1c7e07c9bd7a" providerId="LiveId" clId="{A7390972-311C-4A37-B583-9EBE7F2DD6B7}" dt="2022-05-31T04:42:09.943" v="2330"/>
        <pc:sldMkLst>
          <pc:docMk/>
          <pc:sldMk cId="2786567368" sldId="351"/>
        </pc:sldMkLst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4" creationId="{2EAE3156-A406-DE31-E087-9D8FB9026B1F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5" creationId="{A9C550D2-C7AF-471D-B156-D0EBD9FDA418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6" creationId="{35FC9A50-9082-D3FC-1F76-81C43C90C7B8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19" creationId="{75A5C394-0A66-AECA-DBA1-18ED8EFF5E98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0" creationId="{1E11D4AF-B213-A840-2549-81B41C477CA8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1" creationId="{8EE424BF-0AC8-958E-8BFF-5BEA0A940F50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4" creationId="{0C61579C-0486-21BC-B3C3-E79337EA0B6F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5" creationId="{35E9F23D-ADEF-C288-5417-9FD8F0BB5B85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6" creationId="{200550EB-D21C-B79B-8BBA-FA8600AA4A55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8" creationId="{E6A4E1B1-728A-D67C-49B1-87D7B38B2FFC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9" creationId="{AD645124-52D8-DAA7-92DB-57FBF4D17C8E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30" creationId="{A7414418-C341-FCEF-13C9-CDC6A296C8A7}"/>
          </ac:spMkLst>
        </pc:spChg>
        <pc:spChg chg="mod">
          <ac:chgData name="Thúy Mai" userId="222f1c7e07c9bd7a" providerId="LiveId" clId="{A7390972-311C-4A37-B583-9EBE7F2DD6B7}" dt="2022-05-29T03:17:15.695" v="372" actId="1076"/>
          <ac:spMkLst>
            <pc:docMk/>
            <pc:sldMk cId="2786567368" sldId="351"/>
            <ac:spMk id="32" creationId="{88D0E33E-19E1-7B9A-5943-37418A2232A3}"/>
          </ac:spMkLst>
        </pc:spChg>
        <pc:spChg chg="mod">
          <ac:chgData name="Thúy Mai" userId="222f1c7e07c9bd7a" providerId="LiveId" clId="{A7390972-311C-4A37-B583-9EBE7F2DD6B7}" dt="2022-05-31T04:40:58.907" v="2308" actId="108"/>
          <ac:spMkLst>
            <pc:docMk/>
            <pc:sldMk cId="2786567368" sldId="351"/>
            <ac:spMk id="33" creationId="{4F823B73-A0BD-1F61-2E46-BB49A30F8BEC}"/>
          </ac:spMkLst>
        </pc:spChg>
        <pc:spChg chg="add del mod">
          <ac:chgData name="Thúy Mai" userId="222f1c7e07c9bd7a" providerId="LiveId" clId="{A7390972-311C-4A37-B583-9EBE7F2DD6B7}" dt="2022-05-31T04:37:19.434" v="2282" actId="478"/>
          <ac:spMkLst>
            <pc:docMk/>
            <pc:sldMk cId="2786567368" sldId="351"/>
            <ac:spMk id="34" creationId="{57E1E8E8-5FD8-9097-C1D3-28DA5F1B387C}"/>
          </ac:spMkLst>
        </pc:spChg>
        <pc:spChg chg="add mod">
          <ac:chgData name="Thúy Mai" userId="222f1c7e07c9bd7a" providerId="LiveId" clId="{A7390972-311C-4A37-B583-9EBE7F2DD6B7}" dt="2022-05-31T04:37:38.975" v="2285" actId="1076"/>
          <ac:spMkLst>
            <pc:docMk/>
            <pc:sldMk cId="2786567368" sldId="351"/>
            <ac:spMk id="48" creationId="{C017278F-D6A9-F68F-319C-D4CBF460E34E}"/>
          </ac:spMkLst>
        </pc:spChg>
        <pc:spChg chg="add mod">
          <ac:chgData name="Thúy Mai" userId="222f1c7e07c9bd7a" providerId="LiveId" clId="{A7390972-311C-4A37-B583-9EBE7F2DD6B7}" dt="2022-05-29T03:26:21.416" v="598" actId="207"/>
          <ac:spMkLst>
            <pc:docMk/>
            <pc:sldMk cId="2786567368" sldId="351"/>
            <ac:spMk id="49" creationId="{7EBBF506-C9FF-DE80-2707-3F729FAB7260}"/>
          </ac:spMkLst>
        </pc:spChg>
        <pc:spChg chg="add mod">
          <ac:chgData name="Thúy Mai" userId="222f1c7e07c9bd7a" providerId="LiveId" clId="{A7390972-311C-4A37-B583-9EBE7F2DD6B7}" dt="2022-05-29T03:26:16.207" v="597" actId="207"/>
          <ac:spMkLst>
            <pc:docMk/>
            <pc:sldMk cId="2786567368" sldId="351"/>
            <ac:spMk id="51" creationId="{12803DA8-1CF6-6F5D-01DB-1D08657B7C35}"/>
          </ac:spMkLst>
        </pc:spChg>
        <pc:spChg chg="add mod">
          <ac:chgData name="Thúy Mai" userId="222f1c7e07c9bd7a" providerId="LiveId" clId="{A7390972-311C-4A37-B583-9EBE7F2DD6B7}" dt="2022-05-31T04:41:12.335" v="2321" actId="1076"/>
          <ac:spMkLst>
            <pc:docMk/>
            <pc:sldMk cId="2786567368" sldId="351"/>
            <ac:spMk id="52" creationId="{8151EFDD-D3CF-D5FF-8E36-6E56EF5649A7}"/>
          </ac:spMkLst>
        </pc:spChg>
        <pc:spChg chg="add mod">
          <ac:chgData name="Thúy Mai" userId="222f1c7e07c9bd7a" providerId="LiveId" clId="{A7390972-311C-4A37-B583-9EBE7F2DD6B7}" dt="2022-05-29T03:27:13.956" v="601" actId="1076"/>
          <ac:spMkLst>
            <pc:docMk/>
            <pc:sldMk cId="2786567368" sldId="351"/>
            <ac:spMk id="53" creationId="{E4EC7BFF-DA6D-5D5D-4E4B-6EE889CFC762}"/>
          </ac:spMkLst>
        </pc:spChg>
        <pc:spChg chg="add mod ord">
          <ac:chgData name="Thúy Mai" userId="222f1c7e07c9bd7a" providerId="LiveId" clId="{A7390972-311C-4A37-B583-9EBE7F2DD6B7}" dt="2022-05-29T03:25:31.101" v="547" actId="122"/>
          <ac:spMkLst>
            <pc:docMk/>
            <pc:sldMk cId="2786567368" sldId="351"/>
            <ac:spMk id="55" creationId="{0DF42132-F6A8-B0ED-22F8-0F58BC95A398}"/>
          </ac:spMkLst>
        </pc:spChg>
        <pc:spChg chg="add mod">
          <ac:chgData name="Thúy Mai" userId="222f1c7e07c9bd7a" providerId="LiveId" clId="{A7390972-311C-4A37-B583-9EBE7F2DD6B7}" dt="2022-05-29T03:25:55.747" v="572" actId="207"/>
          <ac:spMkLst>
            <pc:docMk/>
            <pc:sldMk cId="2786567368" sldId="351"/>
            <ac:spMk id="56" creationId="{C4604784-4CA2-ADE1-7F59-C21A0C68FE69}"/>
          </ac:spMkLst>
        </pc:spChg>
        <pc:spChg chg="add mod">
          <ac:chgData name="Thúy Mai" userId="222f1c7e07c9bd7a" providerId="LiveId" clId="{A7390972-311C-4A37-B583-9EBE7F2DD6B7}" dt="2022-05-29T03:26:08.468" v="595" actId="1076"/>
          <ac:spMkLst>
            <pc:docMk/>
            <pc:sldMk cId="2786567368" sldId="351"/>
            <ac:spMk id="57" creationId="{55AA719B-4A77-1C0E-3AFF-850E73EC8177}"/>
          </ac:spMkLst>
        </pc:spChg>
        <pc:grpChg chg="mod topLvl">
          <ac:chgData name="Thúy Mai" userId="222f1c7e07c9bd7a" providerId="LiveId" clId="{A7390972-311C-4A37-B583-9EBE7F2DD6B7}" dt="2022-05-31T04:37:02.907" v="2280" actId="165"/>
          <ac:grpSpMkLst>
            <pc:docMk/>
            <pc:sldMk cId="2786567368" sldId="351"/>
            <ac:grpSpMk id="9" creationId="{841194EC-FF99-970B-7A25-D74BB3865B54}"/>
          </ac:grpSpMkLst>
        </pc:grpChg>
        <pc:grpChg chg="mod topLvl">
          <ac:chgData name="Thúy Mai" userId="222f1c7e07c9bd7a" providerId="LiveId" clId="{A7390972-311C-4A37-B583-9EBE7F2DD6B7}" dt="2022-05-31T04:37:02.907" v="2280" actId="165"/>
          <ac:grpSpMkLst>
            <pc:docMk/>
            <pc:sldMk cId="2786567368" sldId="351"/>
            <ac:grpSpMk id="18" creationId="{A69CF8B9-5A49-15DC-708C-D72E339275DB}"/>
          </ac:grpSpMkLst>
        </pc:grpChg>
        <pc:grpChg chg="mod topLvl">
          <ac:chgData name="Thúy Mai" userId="222f1c7e07c9bd7a" providerId="LiveId" clId="{A7390972-311C-4A37-B583-9EBE7F2DD6B7}" dt="2022-05-31T04:37:02.907" v="2280" actId="165"/>
          <ac:grpSpMkLst>
            <pc:docMk/>
            <pc:sldMk cId="2786567368" sldId="351"/>
            <ac:grpSpMk id="23" creationId="{EBBDB364-4A43-6D10-0545-DD9AD1273203}"/>
          </ac:grpSpMkLst>
        </pc:grpChg>
        <pc:grpChg chg="mod topLvl">
          <ac:chgData name="Thúy Mai" userId="222f1c7e07c9bd7a" providerId="LiveId" clId="{A7390972-311C-4A37-B583-9EBE7F2DD6B7}" dt="2022-05-31T04:37:02.907" v="2280" actId="165"/>
          <ac:grpSpMkLst>
            <pc:docMk/>
            <pc:sldMk cId="2786567368" sldId="351"/>
            <ac:grpSpMk id="27" creationId="{DBA580A8-4DD9-7566-F3D0-0D838EDC180A}"/>
          </ac:grpSpMkLst>
        </pc:grpChg>
        <pc:grpChg chg="add del mod">
          <ac:chgData name="Thúy Mai" userId="222f1c7e07c9bd7a" providerId="LiveId" clId="{A7390972-311C-4A37-B583-9EBE7F2DD6B7}" dt="2022-05-31T04:37:02.907" v="2280" actId="165"/>
          <ac:grpSpMkLst>
            <pc:docMk/>
            <pc:sldMk cId="2786567368" sldId="351"/>
            <ac:grpSpMk id="31" creationId="{19B45F32-5377-2F20-23F3-0DEB64BE0E6A}"/>
          </ac:grpSpMkLst>
        </pc:grpChg>
        <pc:picChg chg="add del mod">
          <ac:chgData name="Thúy Mai" userId="222f1c7e07c9bd7a" providerId="LiveId" clId="{A7390972-311C-4A37-B583-9EBE7F2DD6B7}" dt="2022-05-29T02:36:55.967" v="34" actId="478"/>
          <ac:picMkLst>
            <pc:docMk/>
            <pc:sldMk cId="2786567368" sldId="351"/>
            <ac:picMk id="35" creationId="{F2B399BA-E132-2928-FC0B-E378520823B2}"/>
          </ac:picMkLst>
        </pc:picChg>
        <pc:picChg chg="add del mod">
          <ac:chgData name="Thúy Mai" userId="222f1c7e07c9bd7a" providerId="LiveId" clId="{A7390972-311C-4A37-B583-9EBE7F2DD6B7}" dt="2022-05-29T02:36:43.339" v="29" actId="478"/>
          <ac:picMkLst>
            <pc:docMk/>
            <pc:sldMk cId="2786567368" sldId="351"/>
            <ac:picMk id="37" creationId="{AF4C7BC8-341C-70D0-6F56-5E274E591EA5}"/>
          </ac:picMkLst>
        </pc:picChg>
        <pc:picChg chg="add del mod">
          <ac:chgData name="Thúy Mai" userId="222f1c7e07c9bd7a" providerId="LiveId" clId="{A7390972-311C-4A37-B583-9EBE7F2DD6B7}" dt="2022-05-29T02:36:55.206" v="33" actId="478"/>
          <ac:picMkLst>
            <pc:docMk/>
            <pc:sldMk cId="2786567368" sldId="351"/>
            <ac:picMk id="39" creationId="{1802C21C-04FA-06A6-2299-C4D4E6345360}"/>
          </ac:picMkLst>
        </pc:picChg>
        <pc:picChg chg="add del mod">
          <ac:chgData name="Thúy Mai" userId="222f1c7e07c9bd7a" providerId="LiveId" clId="{A7390972-311C-4A37-B583-9EBE7F2DD6B7}" dt="2022-05-29T02:39:34.771" v="38" actId="478"/>
          <ac:picMkLst>
            <pc:docMk/>
            <pc:sldMk cId="2786567368" sldId="351"/>
            <ac:picMk id="41" creationId="{EF06437B-14B2-BC77-82E5-E4D9B6B2EA1F}"/>
          </ac:picMkLst>
        </pc:picChg>
        <pc:picChg chg="add mod">
          <ac:chgData name="Thúy Mai" userId="222f1c7e07c9bd7a" providerId="LiveId" clId="{A7390972-311C-4A37-B583-9EBE7F2DD6B7}" dt="2022-05-29T03:17:56.107" v="387" actId="1076"/>
          <ac:picMkLst>
            <pc:docMk/>
            <pc:sldMk cId="2786567368" sldId="351"/>
            <ac:picMk id="42" creationId="{8D0E0244-AC76-7BEC-DD45-548B33C9CDE9}"/>
          </ac:picMkLst>
        </pc:picChg>
        <pc:picChg chg="add mod">
          <ac:chgData name="Thúy Mai" userId="222f1c7e07c9bd7a" providerId="LiveId" clId="{A7390972-311C-4A37-B583-9EBE7F2DD6B7}" dt="2022-05-29T03:18:00.320" v="390" actId="1076"/>
          <ac:picMkLst>
            <pc:docMk/>
            <pc:sldMk cId="2786567368" sldId="351"/>
            <ac:picMk id="43" creationId="{F8546BCF-6465-B874-23BF-1B8E919A837D}"/>
          </ac:picMkLst>
        </pc:picChg>
        <pc:picChg chg="add mod">
          <ac:chgData name="Thúy Mai" userId="222f1c7e07c9bd7a" providerId="LiveId" clId="{A7390972-311C-4A37-B583-9EBE7F2DD6B7}" dt="2022-05-31T03:38:43.202" v="1853" actId="1076"/>
          <ac:picMkLst>
            <pc:docMk/>
            <pc:sldMk cId="2786567368" sldId="351"/>
            <ac:picMk id="44" creationId="{E4554DBA-CC15-7974-7C72-F8C6D9E36891}"/>
          </ac:picMkLst>
        </pc:picChg>
        <pc:picChg chg="add mod">
          <ac:chgData name="Thúy Mai" userId="222f1c7e07c9bd7a" providerId="LiveId" clId="{A7390972-311C-4A37-B583-9EBE7F2DD6B7}" dt="2022-05-29T03:17:52.793" v="384" actId="1076"/>
          <ac:picMkLst>
            <pc:docMk/>
            <pc:sldMk cId="2786567368" sldId="351"/>
            <ac:picMk id="45" creationId="{5CCC7E68-F2D7-009D-1BD6-4E77074FEC29}"/>
          </ac:picMkLst>
        </pc:picChg>
        <pc:picChg chg="add mod">
          <ac:chgData name="Thúy Mai" userId="222f1c7e07c9bd7a" providerId="LiveId" clId="{A7390972-311C-4A37-B583-9EBE7F2DD6B7}" dt="2022-05-31T04:41:12.730" v="2322" actId="1076"/>
          <ac:picMkLst>
            <pc:docMk/>
            <pc:sldMk cId="2786567368" sldId="351"/>
            <ac:picMk id="47" creationId="{D2C6F1B3-9724-8EE2-4765-39B435DF352D}"/>
          </ac:picMkLst>
        </pc:picChg>
        <pc:picChg chg="add del">
          <ac:chgData name="Thúy Mai" userId="222f1c7e07c9bd7a" providerId="LiveId" clId="{A7390972-311C-4A37-B583-9EBE7F2DD6B7}" dt="2022-05-29T03:19:18.484" v="397" actId="478"/>
          <ac:picMkLst>
            <pc:docMk/>
            <pc:sldMk cId="2786567368" sldId="351"/>
            <ac:picMk id="7170" creationId="{336115A8-42BF-DC70-39D3-5B36040B0327}"/>
          </ac:picMkLst>
        </pc:picChg>
        <pc:picChg chg="add del">
          <ac:chgData name="Thúy Mai" userId="222f1c7e07c9bd7a" providerId="LiveId" clId="{A7390972-311C-4A37-B583-9EBE7F2DD6B7}" dt="2022-05-29T03:19:30.025" v="399" actId="478"/>
          <ac:picMkLst>
            <pc:docMk/>
            <pc:sldMk cId="2786567368" sldId="351"/>
            <ac:picMk id="7172" creationId="{D3868ACA-F41B-A419-9872-C0A6E97E10F2}"/>
          </ac:picMkLst>
        </pc:picChg>
      </pc:sldChg>
      <pc:sldChg chg="addSp delSp modSp add mod modTransition modAnim">
        <pc:chgData name="Thúy Mai" userId="222f1c7e07c9bd7a" providerId="LiveId" clId="{A7390972-311C-4A37-B583-9EBE7F2DD6B7}" dt="2022-05-31T04:41:23.581" v="2327"/>
        <pc:sldMkLst>
          <pc:docMk/>
          <pc:sldMk cId="3580667383" sldId="352"/>
        </pc:sldMkLst>
        <pc:spChg chg="mod">
          <ac:chgData name="Thúy Mai" userId="222f1c7e07c9bd7a" providerId="LiveId" clId="{A7390972-311C-4A37-B583-9EBE7F2DD6B7}" dt="2022-05-29T03:48:09.559" v="893" actId="1076"/>
          <ac:spMkLst>
            <pc:docMk/>
            <pc:sldMk cId="3580667383" sldId="352"/>
            <ac:spMk id="6" creationId="{84C25224-D81C-4F1E-B5F9-F939D1A77C24}"/>
          </ac:spMkLst>
        </pc:spChg>
        <pc:spChg chg="add mod">
          <ac:chgData name="Thúy Mai" userId="222f1c7e07c9bd7a" providerId="LiveId" clId="{A7390972-311C-4A37-B583-9EBE7F2DD6B7}" dt="2022-05-29T03:47:56.389" v="889" actId="1076"/>
          <ac:spMkLst>
            <pc:docMk/>
            <pc:sldMk cId="3580667383" sldId="352"/>
            <ac:spMk id="7" creationId="{A3346335-2317-564B-1795-C92037F82F35}"/>
          </ac:spMkLst>
        </pc:spChg>
        <pc:spChg chg="add mod">
          <ac:chgData name="Thúy Mai" userId="222f1c7e07c9bd7a" providerId="LiveId" clId="{A7390972-311C-4A37-B583-9EBE7F2DD6B7}" dt="2022-05-29T03:58:37.676" v="980" actId="1076"/>
          <ac:spMkLst>
            <pc:docMk/>
            <pc:sldMk cId="3580667383" sldId="352"/>
            <ac:spMk id="9" creationId="{40A15E36-7FD0-2061-42C8-EA9AC5BE2C34}"/>
          </ac:spMkLst>
        </pc:spChg>
        <pc:spChg chg="add mod">
          <ac:chgData name="Thúy Mai" userId="222f1c7e07c9bd7a" providerId="LiveId" clId="{A7390972-311C-4A37-B583-9EBE7F2DD6B7}" dt="2022-05-29T03:58:35.593" v="979" actId="1076"/>
          <ac:spMkLst>
            <pc:docMk/>
            <pc:sldMk cId="3580667383" sldId="352"/>
            <ac:spMk id="10" creationId="{986F1E61-08A3-A685-264E-8DD0CDB484C4}"/>
          </ac:spMkLst>
        </pc:spChg>
        <pc:spChg chg="add mod">
          <ac:chgData name="Thúy Mai" userId="222f1c7e07c9bd7a" providerId="LiveId" clId="{A7390972-311C-4A37-B583-9EBE7F2DD6B7}" dt="2022-05-29T03:58:10.417" v="969" actId="1076"/>
          <ac:spMkLst>
            <pc:docMk/>
            <pc:sldMk cId="3580667383" sldId="352"/>
            <ac:spMk id="11" creationId="{559EE9E5-DA83-D6DD-3A31-A5C0ECC5C6F6}"/>
          </ac:spMkLst>
        </pc:spChg>
        <pc:spChg chg="add mod">
          <ac:chgData name="Thúy Mai" userId="222f1c7e07c9bd7a" providerId="LiveId" clId="{A7390972-311C-4A37-B583-9EBE7F2DD6B7}" dt="2022-05-29T03:58:47.899" v="981" actId="1076"/>
          <ac:spMkLst>
            <pc:docMk/>
            <pc:sldMk cId="3580667383" sldId="352"/>
            <ac:spMk id="12" creationId="{3BD20119-E112-2F50-6A9D-1EA14DE59F10}"/>
          </ac:spMkLst>
        </pc:spChg>
        <pc:spChg chg="mod">
          <ac:chgData name="Thúy Mai" userId="222f1c7e07c9bd7a" providerId="LiveId" clId="{A7390972-311C-4A37-B583-9EBE7F2DD6B7}" dt="2022-05-29T03:48:04.413" v="891" actId="1076"/>
          <ac:spMkLst>
            <pc:docMk/>
            <pc:sldMk cId="3580667383" sldId="352"/>
            <ac:spMk id="19" creationId="{23E2094A-3379-5E2A-EFF0-FC0252121842}"/>
          </ac:spMkLst>
        </pc:spChg>
        <pc:graphicFrameChg chg="add del mod">
          <ac:chgData name="Thúy Mai" userId="222f1c7e07c9bd7a" providerId="LiveId" clId="{A7390972-311C-4A37-B583-9EBE7F2DD6B7}" dt="2022-05-29T03:47:29.932" v="881"/>
          <ac:graphicFrameMkLst>
            <pc:docMk/>
            <pc:sldMk cId="3580667383" sldId="352"/>
            <ac:graphicFrameMk id="3" creationId="{A5BC6C78-19AD-59E3-3D10-5FB850D40ED5}"/>
          </ac:graphicFrameMkLst>
        </pc:graphicFrameChg>
        <pc:graphicFrameChg chg="add del mod">
          <ac:chgData name="Thúy Mai" userId="222f1c7e07c9bd7a" providerId="LiveId" clId="{A7390972-311C-4A37-B583-9EBE7F2DD6B7}" dt="2022-05-29T03:57:16.825" v="958"/>
          <ac:graphicFrameMkLst>
            <pc:docMk/>
            <pc:sldMk cId="3580667383" sldId="352"/>
            <ac:graphicFrameMk id="4" creationId="{D9FCEF11-A8FE-947C-E9DF-6DAE15070F24}"/>
          </ac:graphicFrameMkLst>
        </pc:graphicFrameChg>
        <pc:graphicFrameChg chg="add del mod">
          <ac:chgData name="Thúy Mai" userId="222f1c7e07c9bd7a" providerId="LiveId" clId="{A7390972-311C-4A37-B583-9EBE7F2DD6B7}" dt="2022-05-29T03:58:22.546" v="972"/>
          <ac:graphicFrameMkLst>
            <pc:docMk/>
            <pc:sldMk cId="3580667383" sldId="352"/>
            <ac:graphicFrameMk id="8" creationId="{519B6F6F-D705-1A8E-1A01-F04A9152235E}"/>
          </ac:graphicFrameMkLst>
        </pc:graphicFrameChg>
        <pc:picChg chg="del">
          <ac:chgData name="Thúy Mai" userId="222f1c7e07c9bd7a" providerId="LiveId" clId="{A7390972-311C-4A37-B583-9EBE7F2DD6B7}" dt="2022-05-29T03:47:16.290" v="876" actId="478"/>
          <ac:picMkLst>
            <pc:docMk/>
            <pc:sldMk cId="3580667383" sldId="352"/>
            <ac:picMk id="5" creationId="{B54CBD92-E59C-DC88-4A63-98B4735E6C25}"/>
          </ac:picMkLst>
        </pc:picChg>
      </pc:sldChg>
      <pc:sldChg chg="addSp delSp modSp add mod modTransition delAnim modAnim">
        <pc:chgData name="Thúy Mai" userId="222f1c7e07c9bd7a" providerId="LiveId" clId="{A7390972-311C-4A37-B583-9EBE7F2DD6B7}" dt="2022-05-31T04:46:20.032" v="2378"/>
        <pc:sldMkLst>
          <pc:docMk/>
          <pc:sldMk cId="3679242257" sldId="353"/>
        </pc:sldMkLst>
        <pc:spChg chg="del">
          <ac:chgData name="Thúy Mai" userId="222f1c7e07c9bd7a" providerId="LiveId" clId="{A7390972-311C-4A37-B583-9EBE7F2DD6B7}" dt="2022-05-30T14:31:50.766" v="1161" actId="478"/>
          <ac:spMkLst>
            <pc:docMk/>
            <pc:sldMk cId="3679242257" sldId="353"/>
            <ac:spMk id="4" creationId="{12B30A7B-9972-48BB-B3AF-B4C96364C730}"/>
          </ac:spMkLst>
        </pc:spChg>
        <pc:spChg chg="del">
          <ac:chgData name="Thúy Mai" userId="222f1c7e07c9bd7a" providerId="LiveId" clId="{A7390972-311C-4A37-B583-9EBE7F2DD6B7}" dt="2022-05-30T14:31:47.374" v="1157" actId="478"/>
          <ac:spMkLst>
            <pc:docMk/>
            <pc:sldMk cId="3679242257" sldId="353"/>
            <ac:spMk id="8" creationId="{9D05414B-DF21-4D26-B6BB-A210B7BDA459}"/>
          </ac:spMkLst>
        </pc:spChg>
        <pc:spChg chg="del">
          <ac:chgData name="Thúy Mai" userId="222f1c7e07c9bd7a" providerId="LiveId" clId="{A7390972-311C-4A37-B583-9EBE7F2DD6B7}" dt="2022-05-30T14:31:45.639" v="1155" actId="478"/>
          <ac:spMkLst>
            <pc:docMk/>
            <pc:sldMk cId="3679242257" sldId="353"/>
            <ac:spMk id="10" creationId="{4A043D81-647D-4D34-B8CA-02C2C0F5F900}"/>
          </ac:spMkLst>
        </pc:spChg>
        <pc:spChg chg="del">
          <ac:chgData name="Thúy Mai" userId="222f1c7e07c9bd7a" providerId="LiveId" clId="{A7390972-311C-4A37-B583-9EBE7F2DD6B7}" dt="2022-05-30T14:31:49.742" v="1160" actId="478"/>
          <ac:spMkLst>
            <pc:docMk/>
            <pc:sldMk cId="3679242257" sldId="353"/>
            <ac:spMk id="12" creationId="{29E4E5EF-2541-4E43-A927-777FF1C065AB}"/>
          </ac:spMkLst>
        </pc:spChg>
        <pc:spChg chg="del">
          <ac:chgData name="Thúy Mai" userId="222f1c7e07c9bd7a" providerId="LiveId" clId="{A7390972-311C-4A37-B583-9EBE7F2DD6B7}" dt="2022-05-30T14:31:42.045" v="1152" actId="478"/>
          <ac:spMkLst>
            <pc:docMk/>
            <pc:sldMk cId="3679242257" sldId="353"/>
            <ac:spMk id="17" creationId="{5B574460-7E6E-FD26-3161-1B8E00B042EB}"/>
          </ac:spMkLst>
        </pc:spChg>
        <pc:spChg chg="del">
          <ac:chgData name="Thúy Mai" userId="222f1c7e07c9bd7a" providerId="LiveId" clId="{A7390972-311C-4A37-B583-9EBE7F2DD6B7}" dt="2022-05-30T14:31:44.755" v="1154" actId="478"/>
          <ac:spMkLst>
            <pc:docMk/>
            <pc:sldMk cId="3679242257" sldId="353"/>
            <ac:spMk id="19" creationId="{993B1A11-A04E-7DC4-FBF5-0891E92B1063}"/>
          </ac:spMkLst>
        </pc:spChg>
        <pc:spChg chg="mod">
          <ac:chgData name="Thúy Mai" userId="222f1c7e07c9bd7a" providerId="LiveId" clId="{A7390972-311C-4A37-B583-9EBE7F2DD6B7}" dt="2022-05-30T14:32:54.361" v="1170" actId="1076"/>
          <ac:spMkLst>
            <pc:docMk/>
            <pc:sldMk cId="3679242257" sldId="353"/>
            <ac:spMk id="21" creationId="{0F9EC0EF-5BCF-15AF-9D8D-9D4D34A86FFE}"/>
          </ac:spMkLst>
        </pc:spChg>
        <pc:spChg chg="mod">
          <ac:chgData name="Thúy Mai" userId="222f1c7e07c9bd7a" providerId="LiveId" clId="{A7390972-311C-4A37-B583-9EBE7F2DD6B7}" dt="2022-05-30T14:32:54.361" v="1170" actId="1076"/>
          <ac:spMkLst>
            <pc:docMk/>
            <pc:sldMk cId="3679242257" sldId="353"/>
            <ac:spMk id="22" creationId="{2B163AD9-9A1E-2851-D971-33E90AD75638}"/>
          </ac:spMkLst>
        </pc:spChg>
        <pc:spChg chg="mod">
          <ac:chgData name="Thúy Mai" userId="222f1c7e07c9bd7a" providerId="LiveId" clId="{A7390972-311C-4A37-B583-9EBE7F2DD6B7}" dt="2022-05-30T14:32:57.775" v="1171" actId="1076"/>
          <ac:spMkLst>
            <pc:docMk/>
            <pc:sldMk cId="3679242257" sldId="353"/>
            <ac:spMk id="23" creationId="{AF01B0FF-1FF7-26A3-0812-2CE0D03DC8F4}"/>
          </ac:spMkLst>
        </pc:spChg>
        <pc:spChg chg="add mod">
          <ac:chgData name="Thúy Mai" userId="222f1c7e07c9bd7a" providerId="LiveId" clId="{A7390972-311C-4A37-B583-9EBE7F2DD6B7}" dt="2022-05-30T14:35:01.583" v="1198" actId="1076"/>
          <ac:spMkLst>
            <pc:docMk/>
            <pc:sldMk cId="3679242257" sldId="353"/>
            <ac:spMk id="24" creationId="{449AA6DC-4DDC-DBDD-675B-30CEDAAB8673}"/>
          </ac:spMkLst>
        </pc:spChg>
        <pc:graphicFrameChg chg="add del mod">
          <ac:chgData name="Thúy Mai" userId="222f1c7e07c9bd7a" providerId="LiveId" clId="{A7390972-311C-4A37-B583-9EBE7F2DD6B7}" dt="2022-05-30T14:32:35.230" v="1164"/>
          <ac:graphicFrameMkLst>
            <pc:docMk/>
            <pc:sldMk cId="3679242257" sldId="353"/>
            <ac:graphicFrameMk id="2" creationId="{1C71567B-2AB6-FBAF-FEA5-F3392B9D812D}"/>
          </ac:graphicFrameMkLst>
        </pc:graphicFrameChg>
        <pc:picChg chg="mod">
          <ac:chgData name="Thúy Mai" userId="222f1c7e07c9bd7a" providerId="LiveId" clId="{A7390972-311C-4A37-B583-9EBE7F2DD6B7}" dt="2022-05-30T14:34:39.149" v="1194" actId="1076"/>
          <ac:picMkLst>
            <pc:docMk/>
            <pc:sldMk cId="3679242257" sldId="353"/>
            <ac:picMk id="16" creationId="{7F3A5336-8CE5-010A-E71F-7DB717AC5A91}"/>
          </ac:picMkLst>
        </pc:picChg>
        <pc:picChg chg="add mod">
          <ac:chgData name="Thúy Mai" userId="222f1c7e07c9bd7a" providerId="LiveId" clId="{A7390972-311C-4A37-B583-9EBE7F2DD6B7}" dt="2022-05-30T14:34:15.015" v="1186" actId="14100"/>
          <ac:picMkLst>
            <pc:docMk/>
            <pc:sldMk cId="3679242257" sldId="353"/>
            <ac:picMk id="25" creationId="{3A3AD4D9-76B8-A2C8-F311-5A25ABE88A1F}"/>
          </ac:picMkLst>
        </pc:picChg>
        <pc:cxnChg chg="del mod">
          <ac:chgData name="Thúy Mai" userId="222f1c7e07c9bd7a" providerId="LiveId" clId="{A7390972-311C-4A37-B583-9EBE7F2DD6B7}" dt="2022-05-30T14:31:46.490" v="1156" actId="478"/>
          <ac:cxnSpMkLst>
            <pc:docMk/>
            <pc:sldMk cId="3679242257" sldId="353"/>
            <ac:cxnSpMk id="14" creationId="{5090001F-9822-7AB5-C624-F182B8DAFDE4}"/>
          </ac:cxnSpMkLst>
        </pc:cxnChg>
        <pc:cxnChg chg="del mod">
          <ac:chgData name="Thúy Mai" userId="222f1c7e07c9bd7a" providerId="LiveId" clId="{A7390972-311C-4A37-B583-9EBE7F2DD6B7}" dt="2022-05-30T14:31:48.251" v="1158" actId="478"/>
          <ac:cxnSpMkLst>
            <pc:docMk/>
            <pc:sldMk cId="3679242257" sldId="353"/>
            <ac:cxnSpMk id="15" creationId="{4CA6ED75-79B3-043B-E040-F5413A2E1B36}"/>
          </ac:cxnSpMkLst>
        </pc:cxnChg>
        <pc:cxnChg chg="del">
          <ac:chgData name="Thúy Mai" userId="222f1c7e07c9bd7a" providerId="LiveId" clId="{A7390972-311C-4A37-B583-9EBE7F2DD6B7}" dt="2022-05-30T14:31:48.953" v="1159" actId="478"/>
          <ac:cxnSpMkLst>
            <pc:docMk/>
            <pc:sldMk cId="3679242257" sldId="353"/>
            <ac:cxnSpMk id="18" creationId="{A48BF7A8-CB0A-B2CB-DA30-5556315DDB8A}"/>
          </ac:cxnSpMkLst>
        </pc:cxnChg>
        <pc:cxnChg chg="del">
          <ac:chgData name="Thúy Mai" userId="222f1c7e07c9bd7a" providerId="LiveId" clId="{A7390972-311C-4A37-B583-9EBE7F2DD6B7}" dt="2022-05-30T14:31:43.680" v="1153" actId="478"/>
          <ac:cxnSpMkLst>
            <pc:docMk/>
            <pc:sldMk cId="3679242257" sldId="353"/>
            <ac:cxnSpMk id="20" creationId="{A3B0D535-19E5-A78E-E392-EFA925E3BA55}"/>
          </ac:cxnSpMkLst>
        </pc:cxnChg>
      </pc:sldChg>
      <pc:sldChg chg="addSp delSp modSp new mod modTransition">
        <pc:chgData name="Thúy Mai" userId="222f1c7e07c9bd7a" providerId="LiveId" clId="{A7390972-311C-4A37-B583-9EBE7F2DD6B7}" dt="2022-05-31T04:47:11.719" v="2387" actId="1076"/>
        <pc:sldMkLst>
          <pc:docMk/>
          <pc:sldMk cId="3913857974" sldId="354"/>
        </pc:sldMkLst>
        <pc:spChg chg="del mod">
          <ac:chgData name="Thúy Mai" userId="222f1c7e07c9bd7a" providerId="LiveId" clId="{A7390972-311C-4A37-B583-9EBE7F2DD6B7}" dt="2022-05-30T14:35:30.108" v="1202" actId="478"/>
          <ac:spMkLst>
            <pc:docMk/>
            <pc:sldMk cId="3913857974" sldId="354"/>
            <ac:spMk id="2" creationId="{2D59F2B3-D3C3-E579-3063-DD42B46E8E61}"/>
          </ac:spMkLst>
        </pc:spChg>
        <pc:spChg chg="del">
          <ac:chgData name="Thúy Mai" userId="222f1c7e07c9bd7a" providerId="LiveId" clId="{A7390972-311C-4A37-B583-9EBE7F2DD6B7}" dt="2022-05-30T14:35:28.565" v="1200"/>
          <ac:spMkLst>
            <pc:docMk/>
            <pc:sldMk cId="3913857974" sldId="354"/>
            <ac:spMk id="3" creationId="{D602E6DD-4B78-5EFE-F73F-515C0C41082E}"/>
          </ac:spMkLst>
        </pc:spChg>
        <pc:spChg chg="add mod">
          <ac:chgData name="Thúy Mai" userId="222f1c7e07c9bd7a" providerId="LiveId" clId="{A7390972-311C-4A37-B583-9EBE7F2DD6B7}" dt="2022-05-31T04:46:49.252" v="2383" actId="1076"/>
          <ac:spMkLst>
            <pc:docMk/>
            <pc:sldMk cId="3913857974" sldId="354"/>
            <ac:spMk id="5" creationId="{7F601C14-0DFC-A200-1F31-20B6147708F6}"/>
          </ac:spMkLst>
        </pc:spChg>
        <pc:spChg chg="add mod">
          <ac:chgData name="Thúy Mai" userId="222f1c7e07c9bd7a" providerId="LiveId" clId="{A7390972-311C-4A37-B583-9EBE7F2DD6B7}" dt="2022-05-31T04:46:50.869" v="2384" actId="1076"/>
          <ac:spMkLst>
            <pc:docMk/>
            <pc:sldMk cId="3913857974" sldId="354"/>
            <ac:spMk id="7" creationId="{B8B79C3F-B43B-2913-C81E-6E79E1957F3E}"/>
          </ac:spMkLst>
        </pc:spChg>
        <pc:graphicFrameChg chg="add mod modGraphic">
          <ac:chgData name="Thúy Mai" userId="222f1c7e07c9bd7a" providerId="LiveId" clId="{A7390972-311C-4A37-B583-9EBE7F2DD6B7}" dt="2022-05-31T04:46:39.159" v="2380" actId="1076"/>
          <ac:graphicFrameMkLst>
            <pc:docMk/>
            <pc:sldMk cId="3913857974" sldId="354"/>
            <ac:graphicFrameMk id="4" creationId="{3A8FF48F-867C-BF74-CC12-6AA02289D09D}"/>
          </ac:graphicFrameMkLst>
        </pc:graphicFrameChg>
        <pc:picChg chg="add mod">
          <ac:chgData name="Thúy Mai" userId="222f1c7e07c9bd7a" providerId="LiveId" clId="{A7390972-311C-4A37-B583-9EBE7F2DD6B7}" dt="2022-05-31T04:47:11.719" v="2387" actId="1076"/>
          <ac:picMkLst>
            <pc:docMk/>
            <pc:sldMk cId="3913857974" sldId="354"/>
            <ac:picMk id="3" creationId="{6973BE96-BA2F-2A24-C829-7D310EAF6BD3}"/>
          </ac:picMkLst>
        </pc:picChg>
      </pc:sldChg>
      <pc:sldChg chg="addSp delSp modSp add mod modTransition delAnim modAnim">
        <pc:chgData name="Thúy Mai" userId="222f1c7e07c9bd7a" providerId="LiveId" clId="{A7390972-311C-4A37-B583-9EBE7F2DD6B7}" dt="2022-05-31T04:47:48.693" v="2390"/>
        <pc:sldMkLst>
          <pc:docMk/>
          <pc:sldMk cId="1456697963" sldId="355"/>
        </pc:sldMkLst>
        <pc:spChg chg="del mod">
          <ac:chgData name="Thúy Mai" userId="222f1c7e07c9bd7a" providerId="LiveId" clId="{A7390972-311C-4A37-B583-9EBE7F2DD6B7}" dt="2022-05-31T03:12:56.385" v="1435" actId="21"/>
          <ac:spMkLst>
            <pc:docMk/>
            <pc:sldMk cId="1456697963" sldId="355"/>
            <ac:spMk id="8" creationId="{89B04A1A-9525-4A45-B17D-F39B6330BE12}"/>
          </ac:spMkLst>
        </pc:spChg>
        <pc:spChg chg="add mod">
          <ac:chgData name="Thúy Mai" userId="222f1c7e07c9bd7a" providerId="LiveId" clId="{A7390972-311C-4A37-B583-9EBE7F2DD6B7}" dt="2022-05-31T03:12:57.962" v="1436"/>
          <ac:spMkLst>
            <pc:docMk/>
            <pc:sldMk cId="1456697963" sldId="355"/>
            <ac:spMk id="11" creationId="{70F8913F-0E11-DBB5-1E57-CE7DF2947BB2}"/>
          </ac:spMkLst>
        </pc:spChg>
        <pc:spChg chg="add mod">
          <ac:chgData name="Thúy Mai" userId="222f1c7e07c9bd7a" providerId="LiveId" clId="{A7390972-311C-4A37-B583-9EBE7F2DD6B7}" dt="2022-05-31T03:13:27.714" v="1450" actId="1076"/>
          <ac:spMkLst>
            <pc:docMk/>
            <pc:sldMk cId="1456697963" sldId="355"/>
            <ac:spMk id="12" creationId="{58E2157C-B86A-29C1-A02A-EF0540AA81C6}"/>
          </ac:spMkLst>
        </pc:spChg>
        <pc:spChg chg="add del mod">
          <ac:chgData name="Thúy Mai" userId="222f1c7e07c9bd7a" providerId="LiveId" clId="{A7390972-311C-4A37-B583-9EBE7F2DD6B7}" dt="2022-05-31T03:14:48.041" v="1461" actId="478"/>
          <ac:spMkLst>
            <pc:docMk/>
            <pc:sldMk cId="1456697963" sldId="355"/>
            <ac:spMk id="15" creationId="{A0B2F0E0-1E1C-E4A1-6527-ECABD583FE07}"/>
          </ac:spMkLst>
        </pc:spChg>
        <pc:spChg chg="add mod">
          <ac:chgData name="Thúy Mai" userId="222f1c7e07c9bd7a" providerId="LiveId" clId="{A7390972-311C-4A37-B583-9EBE7F2DD6B7}" dt="2022-05-31T03:23:40.481" v="1561" actId="1076"/>
          <ac:spMkLst>
            <pc:docMk/>
            <pc:sldMk cId="1456697963" sldId="355"/>
            <ac:spMk id="18" creationId="{250C0658-5E29-7CB8-FE2F-B759EA29257F}"/>
          </ac:spMkLst>
        </pc:spChg>
        <pc:spChg chg="del">
          <ac:chgData name="Thúy Mai" userId="222f1c7e07c9bd7a" providerId="LiveId" clId="{A7390972-311C-4A37-B583-9EBE7F2DD6B7}" dt="2022-05-31T03:12:42.949" v="1427" actId="478"/>
          <ac:spMkLst>
            <pc:docMk/>
            <pc:sldMk cId="1456697963" sldId="355"/>
            <ac:spMk id="20" creationId="{617DDBED-3A92-E4B3-36FB-D8F4D6477825}"/>
          </ac:spMkLst>
        </pc:spChg>
        <pc:spChg chg="add mod">
          <ac:chgData name="Thúy Mai" userId="222f1c7e07c9bd7a" providerId="LiveId" clId="{A7390972-311C-4A37-B583-9EBE7F2DD6B7}" dt="2022-05-31T03:23:59.096" v="1567" actId="1076"/>
          <ac:spMkLst>
            <pc:docMk/>
            <pc:sldMk cId="1456697963" sldId="355"/>
            <ac:spMk id="21" creationId="{5027089D-EC5C-A3B0-F887-7B6295E172E7}"/>
          </ac:spMkLst>
        </pc:spChg>
        <pc:spChg chg="del">
          <ac:chgData name="Thúy Mai" userId="222f1c7e07c9bd7a" providerId="LiveId" clId="{A7390972-311C-4A37-B583-9EBE7F2DD6B7}" dt="2022-05-31T03:12:44.786" v="1429" actId="478"/>
          <ac:spMkLst>
            <pc:docMk/>
            <pc:sldMk cId="1456697963" sldId="355"/>
            <ac:spMk id="22" creationId="{799657BF-B127-F4DC-54F8-9EE134375A47}"/>
          </ac:spMkLst>
        </pc:spChg>
        <pc:spChg chg="del">
          <ac:chgData name="Thúy Mai" userId="222f1c7e07c9bd7a" providerId="LiveId" clId="{A7390972-311C-4A37-B583-9EBE7F2DD6B7}" dt="2022-05-31T03:12:45.787" v="1430" actId="478"/>
          <ac:spMkLst>
            <pc:docMk/>
            <pc:sldMk cId="1456697963" sldId="355"/>
            <ac:spMk id="23" creationId="{7EBEE0E4-E365-0E3D-EB02-E5F01B9211FE}"/>
          </ac:spMkLst>
        </pc:spChg>
        <pc:spChg chg="del">
          <ac:chgData name="Thúy Mai" userId="222f1c7e07c9bd7a" providerId="LiveId" clId="{A7390972-311C-4A37-B583-9EBE7F2DD6B7}" dt="2022-05-31T03:12:43.922" v="1428" actId="478"/>
          <ac:spMkLst>
            <pc:docMk/>
            <pc:sldMk cId="1456697963" sldId="355"/>
            <ac:spMk id="24" creationId="{21ACC3EE-7B59-8570-F007-F9F573C4DD79}"/>
          </ac:spMkLst>
        </pc:spChg>
        <pc:spChg chg="add mod">
          <ac:chgData name="Thúy Mai" userId="222f1c7e07c9bd7a" providerId="LiveId" clId="{A7390972-311C-4A37-B583-9EBE7F2DD6B7}" dt="2022-05-31T03:23:57.527" v="1566" actId="1076"/>
          <ac:spMkLst>
            <pc:docMk/>
            <pc:sldMk cId="1456697963" sldId="355"/>
            <ac:spMk id="25" creationId="{AB64CA6B-BE88-F3FA-8236-4D5ECE079E59}"/>
          </ac:spMkLst>
        </pc:spChg>
        <pc:spChg chg="mod">
          <ac:chgData name="Thúy Mai" userId="222f1c7e07c9bd7a" providerId="LiveId" clId="{A7390972-311C-4A37-B583-9EBE7F2DD6B7}" dt="2022-05-31T03:23:55.169" v="1565" actId="1076"/>
          <ac:spMkLst>
            <pc:docMk/>
            <pc:sldMk cId="1456697963" sldId="355"/>
            <ac:spMk id="29" creationId="{05F2E6D5-2080-CE47-11B2-2C942DD0A78D}"/>
          </ac:spMkLst>
        </pc:spChg>
        <pc:graphicFrameChg chg="add del mod">
          <ac:chgData name="Thúy Mai" userId="222f1c7e07c9bd7a" providerId="LiveId" clId="{A7390972-311C-4A37-B583-9EBE7F2DD6B7}" dt="2022-05-31T03:11:55.972" v="1417"/>
          <ac:graphicFrameMkLst>
            <pc:docMk/>
            <pc:sldMk cId="1456697963" sldId="355"/>
            <ac:graphicFrameMk id="2" creationId="{ABF8D6AA-E60B-4FC7-E809-BF5A27C9B9A7}"/>
          </ac:graphicFrameMkLst>
        </pc:graphicFrameChg>
        <pc:graphicFrameChg chg="add del mod">
          <ac:chgData name="Thúy Mai" userId="222f1c7e07c9bd7a" providerId="LiveId" clId="{A7390972-311C-4A37-B583-9EBE7F2DD6B7}" dt="2022-05-31T03:13:11.166" v="1441"/>
          <ac:graphicFrameMkLst>
            <pc:docMk/>
            <pc:sldMk cId="1456697963" sldId="355"/>
            <ac:graphicFrameMk id="3" creationId="{5429A7ED-A32D-4B21-BEDB-EBC6B18C1A65}"/>
          </ac:graphicFrameMkLst>
        </pc:graphicFrameChg>
        <pc:graphicFrameChg chg="add del mod">
          <ac:chgData name="Thúy Mai" userId="222f1c7e07c9bd7a" providerId="LiveId" clId="{A7390972-311C-4A37-B583-9EBE7F2DD6B7}" dt="2022-05-31T03:15:05.436" v="1465"/>
          <ac:graphicFrameMkLst>
            <pc:docMk/>
            <pc:sldMk cId="1456697963" sldId="355"/>
            <ac:graphicFrameMk id="5" creationId="{7C0E7C67-1B95-D17C-32A7-61017795CD8F}"/>
          </ac:graphicFrameMkLst>
        </pc:graphicFrameChg>
        <pc:graphicFrameChg chg="add del mod">
          <ac:chgData name="Thúy Mai" userId="222f1c7e07c9bd7a" providerId="LiveId" clId="{A7390972-311C-4A37-B583-9EBE7F2DD6B7}" dt="2022-05-31T03:15:23.597" v="1471"/>
          <ac:graphicFrameMkLst>
            <pc:docMk/>
            <pc:sldMk cId="1456697963" sldId="355"/>
            <ac:graphicFrameMk id="9" creationId="{CA5DDBB2-C871-974F-777D-9AA6A8E18AB8}"/>
          </ac:graphicFrameMkLst>
        </pc:graphicFrameChg>
        <pc:graphicFrameChg chg="add del mod">
          <ac:chgData name="Thúy Mai" userId="222f1c7e07c9bd7a" providerId="LiveId" clId="{A7390972-311C-4A37-B583-9EBE7F2DD6B7}" dt="2022-05-31T03:15:37.149" v="1477"/>
          <ac:graphicFrameMkLst>
            <pc:docMk/>
            <pc:sldMk cId="1456697963" sldId="355"/>
            <ac:graphicFrameMk id="13" creationId="{6866DE20-2492-21FF-E0B2-D435B49BDCA4}"/>
          </ac:graphicFrameMkLst>
        </pc:graphicFrameChg>
        <pc:graphicFrameChg chg="add del mod">
          <ac:chgData name="Thúy Mai" userId="222f1c7e07c9bd7a" providerId="LiveId" clId="{A7390972-311C-4A37-B583-9EBE7F2DD6B7}" dt="2022-05-31T03:23:21.752" v="1554"/>
          <ac:graphicFrameMkLst>
            <pc:docMk/>
            <pc:sldMk cId="1456697963" sldId="355"/>
            <ac:graphicFrameMk id="16" creationId="{4DDFA6A1-1926-C1EB-DD97-B86FBB80C964}"/>
          </ac:graphicFrameMkLst>
        </pc:graphicFrameChg>
      </pc:sldChg>
      <pc:sldChg chg="addSp delSp modSp add mod modTransition modAnim">
        <pc:chgData name="Thúy Mai" userId="222f1c7e07c9bd7a" providerId="LiveId" clId="{A7390972-311C-4A37-B583-9EBE7F2DD6B7}" dt="2022-05-31T04:48:11.081" v="2393"/>
        <pc:sldMkLst>
          <pc:docMk/>
          <pc:sldMk cId="2481786969" sldId="356"/>
        </pc:sldMkLst>
        <pc:spChg chg="mod">
          <ac:chgData name="Thúy Mai" userId="222f1c7e07c9bd7a" providerId="LiveId" clId="{A7390972-311C-4A37-B583-9EBE7F2DD6B7}" dt="2022-05-31T03:22:49.476" v="1547" actId="1076"/>
          <ac:spMkLst>
            <pc:docMk/>
            <pc:sldMk cId="2481786969" sldId="356"/>
            <ac:spMk id="18" creationId="{250C0658-5E29-7CB8-FE2F-B759EA29257F}"/>
          </ac:spMkLst>
        </pc:spChg>
        <pc:spChg chg="mod">
          <ac:chgData name="Thúy Mai" userId="222f1c7e07c9bd7a" providerId="LiveId" clId="{A7390972-311C-4A37-B583-9EBE7F2DD6B7}" dt="2022-05-31T03:22:57.187" v="1550" actId="1076"/>
          <ac:spMkLst>
            <pc:docMk/>
            <pc:sldMk cId="2481786969" sldId="356"/>
            <ac:spMk id="21" creationId="{5027089D-EC5C-A3B0-F887-7B6295E172E7}"/>
          </ac:spMkLst>
        </pc:spChg>
        <pc:spChg chg="mod">
          <ac:chgData name="Thúy Mai" userId="222f1c7e07c9bd7a" providerId="LiveId" clId="{A7390972-311C-4A37-B583-9EBE7F2DD6B7}" dt="2022-05-31T03:22:42.637" v="1545" actId="1076"/>
          <ac:spMkLst>
            <pc:docMk/>
            <pc:sldMk cId="2481786969" sldId="356"/>
            <ac:spMk id="25" creationId="{AB64CA6B-BE88-F3FA-8236-4D5ECE079E59}"/>
          </ac:spMkLst>
        </pc:spChg>
        <pc:spChg chg="mod">
          <ac:chgData name="Thúy Mai" userId="222f1c7e07c9bd7a" providerId="LiveId" clId="{A7390972-311C-4A37-B583-9EBE7F2DD6B7}" dt="2022-05-31T03:22:54.405" v="1549" actId="1076"/>
          <ac:spMkLst>
            <pc:docMk/>
            <pc:sldMk cId="2481786969" sldId="356"/>
            <ac:spMk id="29" creationId="{05F2E6D5-2080-CE47-11B2-2C942DD0A78D}"/>
          </ac:spMkLst>
        </pc:spChg>
        <pc:graphicFrameChg chg="add del mod">
          <ac:chgData name="Thúy Mai" userId="222f1c7e07c9bd7a" providerId="LiveId" clId="{A7390972-311C-4A37-B583-9EBE7F2DD6B7}" dt="2022-05-31T03:20:24.395" v="1493"/>
          <ac:graphicFrameMkLst>
            <pc:docMk/>
            <pc:sldMk cId="2481786969" sldId="356"/>
            <ac:graphicFrameMk id="2" creationId="{64C5E9B6-91B9-270C-94A4-1DA1118F54F2}"/>
          </ac:graphicFrameMkLst>
        </pc:graphicFrameChg>
        <pc:graphicFrameChg chg="add del mod">
          <ac:chgData name="Thúy Mai" userId="222f1c7e07c9bd7a" providerId="LiveId" clId="{A7390972-311C-4A37-B583-9EBE7F2DD6B7}" dt="2022-05-31T03:21:00.380" v="1502"/>
          <ac:graphicFrameMkLst>
            <pc:docMk/>
            <pc:sldMk cId="2481786969" sldId="356"/>
            <ac:graphicFrameMk id="3" creationId="{8D28DB72-15A5-9D02-3586-E240D7A710ED}"/>
          </ac:graphicFrameMkLst>
        </pc:graphicFrameChg>
        <pc:graphicFrameChg chg="add del mod">
          <ac:chgData name="Thúy Mai" userId="222f1c7e07c9bd7a" providerId="LiveId" clId="{A7390972-311C-4A37-B583-9EBE7F2DD6B7}" dt="2022-05-31T03:21:47.185" v="1520"/>
          <ac:graphicFrameMkLst>
            <pc:docMk/>
            <pc:sldMk cId="2481786969" sldId="356"/>
            <ac:graphicFrameMk id="4" creationId="{44F37165-1B7D-53FD-9820-2813085EB320}"/>
          </ac:graphicFrameMkLst>
        </pc:graphicFrameChg>
        <pc:graphicFrameChg chg="add del mod">
          <ac:chgData name="Thúy Mai" userId="222f1c7e07c9bd7a" providerId="LiveId" clId="{A7390972-311C-4A37-B583-9EBE7F2DD6B7}" dt="2022-05-31T03:22:03.121" v="1526"/>
          <ac:graphicFrameMkLst>
            <pc:docMk/>
            <pc:sldMk cId="2481786969" sldId="356"/>
            <ac:graphicFrameMk id="5" creationId="{E8DA9FEA-10D7-2C64-3980-C6022F9501F7}"/>
          </ac:graphicFrameMkLst>
        </pc:graphicFrameChg>
      </pc:sldChg>
      <pc:sldChg chg="addSp delSp modSp add mod modTransition modAnim">
        <pc:chgData name="Thúy Mai" userId="222f1c7e07c9bd7a" providerId="LiveId" clId="{A7390972-311C-4A37-B583-9EBE7F2DD6B7}" dt="2022-05-31T04:48:34.962" v="2401"/>
        <pc:sldMkLst>
          <pc:docMk/>
          <pc:sldMk cId="1885557396" sldId="357"/>
        </pc:sldMkLst>
        <pc:spChg chg="mod">
          <ac:chgData name="Thúy Mai" userId="222f1c7e07c9bd7a" providerId="LiveId" clId="{A7390972-311C-4A37-B583-9EBE7F2DD6B7}" dt="2022-05-31T03:28:05.811" v="1653" actId="1076"/>
          <ac:spMkLst>
            <pc:docMk/>
            <pc:sldMk cId="1885557396" sldId="357"/>
            <ac:spMk id="6" creationId="{3C03FAAF-6E1B-8F11-C344-C5CAE9CE6B88}"/>
          </ac:spMkLst>
        </pc:spChg>
        <pc:spChg chg="mod">
          <ac:chgData name="Thúy Mai" userId="222f1c7e07c9bd7a" providerId="LiveId" clId="{A7390972-311C-4A37-B583-9EBE7F2DD6B7}" dt="2022-05-31T03:28:07.965" v="1654" actId="1076"/>
          <ac:spMkLst>
            <pc:docMk/>
            <pc:sldMk cId="1885557396" sldId="357"/>
            <ac:spMk id="11" creationId="{70F8913F-0E11-DBB5-1E57-CE7DF2947BB2}"/>
          </ac:spMkLst>
        </pc:spChg>
        <pc:spChg chg="mod">
          <ac:chgData name="Thúy Mai" userId="222f1c7e07c9bd7a" providerId="LiveId" clId="{A7390972-311C-4A37-B583-9EBE7F2DD6B7}" dt="2022-05-31T03:28:10.062" v="1655" actId="1076"/>
          <ac:spMkLst>
            <pc:docMk/>
            <pc:sldMk cId="1885557396" sldId="357"/>
            <ac:spMk id="12" creationId="{58E2157C-B86A-29C1-A02A-EF0540AA81C6}"/>
          </ac:spMkLst>
        </pc:spChg>
        <pc:spChg chg="add mod">
          <ac:chgData name="Thúy Mai" userId="222f1c7e07c9bd7a" providerId="LiveId" clId="{A7390972-311C-4A37-B583-9EBE7F2DD6B7}" dt="2022-05-31T03:28:49.789" v="1668" actId="14100"/>
          <ac:spMkLst>
            <pc:docMk/>
            <pc:sldMk cId="1885557396" sldId="357"/>
            <ac:spMk id="14" creationId="{B13807F7-42CE-4E2D-2D06-CC7664A11F71}"/>
          </ac:spMkLst>
        </pc:spChg>
        <pc:spChg chg="add mod">
          <ac:chgData name="Thúy Mai" userId="222f1c7e07c9bd7a" providerId="LiveId" clId="{A7390972-311C-4A37-B583-9EBE7F2DD6B7}" dt="2022-05-31T03:28:40.828" v="1665" actId="14100"/>
          <ac:spMkLst>
            <pc:docMk/>
            <pc:sldMk cId="1885557396" sldId="357"/>
            <ac:spMk id="16" creationId="{2D4EBAF7-6494-F6FA-D139-DEAE81B7F745}"/>
          </ac:spMkLst>
        </pc:spChg>
        <pc:spChg chg="mod">
          <ac:chgData name="Thúy Mai" userId="222f1c7e07c9bd7a" providerId="LiveId" clId="{A7390972-311C-4A37-B583-9EBE7F2DD6B7}" dt="2022-05-31T03:28:12.464" v="1656" actId="1076"/>
          <ac:spMkLst>
            <pc:docMk/>
            <pc:sldMk cId="1885557396" sldId="357"/>
            <ac:spMk id="18" creationId="{250C0658-5E29-7CB8-FE2F-B759EA29257F}"/>
          </ac:spMkLst>
        </pc:spChg>
        <pc:spChg chg="add mod">
          <ac:chgData name="Thúy Mai" userId="222f1c7e07c9bd7a" providerId="LiveId" clId="{A7390972-311C-4A37-B583-9EBE7F2DD6B7}" dt="2022-05-31T04:48:16.709" v="2395" actId="571"/>
          <ac:spMkLst>
            <pc:docMk/>
            <pc:sldMk cId="1885557396" sldId="357"/>
            <ac:spMk id="19" creationId="{352D613B-E388-4D3E-309B-CC25D30CD4FB}"/>
          </ac:spMkLst>
        </pc:spChg>
        <pc:spChg chg="mod">
          <ac:chgData name="Thúy Mai" userId="222f1c7e07c9bd7a" providerId="LiveId" clId="{A7390972-311C-4A37-B583-9EBE7F2DD6B7}" dt="2022-05-31T03:29:02.974" v="1672" actId="123"/>
          <ac:spMkLst>
            <pc:docMk/>
            <pc:sldMk cId="1885557396" sldId="357"/>
            <ac:spMk id="21" creationId="{5027089D-EC5C-A3B0-F887-7B6295E172E7}"/>
          </ac:spMkLst>
        </pc:spChg>
        <pc:spChg chg="mod">
          <ac:chgData name="Thúy Mai" userId="222f1c7e07c9bd7a" providerId="LiveId" clId="{A7390972-311C-4A37-B583-9EBE7F2DD6B7}" dt="2022-05-31T03:28:51.650" v="1669" actId="14100"/>
          <ac:spMkLst>
            <pc:docMk/>
            <pc:sldMk cId="1885557396" sldId="357"/>
            <ac:spMk id="25" creationId="{AB64CA6B-BE88-F3FA-8236-4D5ECE079E59}"/>
          </ac:spMkLst>
        </pc:spChg>
        <pc:spChg chg="mod">
          <ac:chgData name="Thúy Mai" userId="222f1c7e07c9bd7a" providerId="LiveId" clId="{A7390972-311C-4A37-B583-9EBE7F2DD6B7}" dt="2022-05-31T03:26:58.516" v="1630" actId="1076"/>
          <ac:spMkLst>
            <pc:docMk/>
            <pc:sldMk cId="1885557396" sldId="357"/>
            <ac:spMk id="29" creationId="{05F2E6D5-2080-CE47-11B2-2C942DD0A78D}"/>
          </ac:spMkLst>
        </pc:spChg>
        <pc:graphicFrameChg chg="add del mod">
          <ac:chgData name="Thúy Mai" userId="222f1c7e07c9bd7a" providerId="LiveId" clId="{A7390972-311C-4A37-B583-9EBE7F2DD6B7}" dt="2022-05-31T03:24:19.410" v="1571"/>
          <ac:graphicFrameMkLst>
            <pc:docMk/>
            <pc:sldMk cId="1885557396" sldId="357"/>
            <ac:graphicFrameMk id="2" creationId="{5C6ABD25-2409-29D0-846B-3249E11AD439}"/>
          </ac:graphicFrameMkLst>
        </pc:graphicFrameChg>
        <pc:graphicFrameChg chg="add del mod">
          <ac:chgData name="Thúy Mai" userId="222f1c7e07c9bd7a" providerId="LiveId" clId="{A7390972-311C-4A37-B583-9EBE7F2DD6B7}" dt="2022-05-31T03:24:55.226" v="1585"/>
          <ac:graphicFrameMkLst>
            <pc:docMk/>
            <pc:sldMk cId="1885557396" sldId="357"/>
            <ac:graphicFrameMk id="3" creationId="{8A8943E4-BD6B-5D8A-AD88-999CEC34C63A}"/>
          </ac:graphicFrameMkLst>
        </pc:graphicFrameChg>
        <pc:graphicFrameChg chg="add del mod">
          <ac:chgData name="Thúy Mai" userId="222f1c7e07c9bd7a" providerId="LiveId" clId="{A7390972-311C-4A37-B583-9EBE7F2DD6B7}" dt="2022-05-31T03:25:11.095" v="1592"/>
          <ac:graphicFrameMkLst>
            <pc:docMk/>
            <pc:sldMk cId="1885557396" sldId="357"/>
            <ac:graphicFrameMk id="4" creationId="{3F6FE543-9943-47CC-4F57-F3D5A10035F8}"/>
          </ac:graphicFrameMkLst>
        </pc:graphicFrameChg>
        <pc:graphicFrameChg chg="add del mod">
          <ac:chgData name="Thúy Mai" userId="222f1c7e07c9bd7a" providerId="LiveId" clId="{A7390972-311C-4A37-B583-9EBE7F2DD6B7}" dt="2022-05-31T03:25:40.035" v="1597"/>
          <ac:graphicFrameMkLst>
            <pc:docMk/>
            <pc:sldMk cId="1885557396" sldId="357"/>
            <ac:graphicFrameMk id="5" creationId="{10BFBFE1-AD78-7874-FE53-F5B55FA8F08C}"/>
          </ac:graphicFrameMkLst>
        </pc:graphicFrameChg>
        <pc:graphicFrameChg chg="add del mod">
          <ac:chgData name="Thúy Mai" userId="222f1c7e07c9bd7a" providerId="LiveId" clId="{A7390972-311C-4A37-B583-9EBE7F2DD6B7}" dt="2022-05-31T03:25:57.141" v="1607"/>
          <ac:graphicFrameMkLst>
            <pc:docMk/>
            <pc:sldMk cId="1885557396" sldId="357"/>
            <ac:graphicFrameMk id="7" creationId="{92D885CE-182A-4093-1A57-062E368DFE28}"/>
          </ac:graphicFrameMkLst>
        </pc:graphicFrameChg>
        <pc:graphicFrameChg chg="add del mod">
          <ac:chgData name="Thúy Mai" userId="222f1c7e07c9bd7a" providerId="LiveId" clId="{A7390972-311C-4A37-B583-9EBE7F2DD6B7}" dt="2022-05-31T03:26:10.495" v="1615"/>
          <ac:graphicFrameMkLst>
            <pc:docMk/>
            <pc:sldMk cId="1885557396" sldId="357"/>
            <ac:graphicFrameMk id="8" creationId="{AE8AA3C6-E57B-C07A-AD14-42C03E73D9EA}"/>
          </ac:graphicFrameMkLst>
        </pc:graphicFrameChg>
      </pc:sldChg>
      <pc:sldChg chg="addSp delSp modSp add mod modTransition delAnim modAnim">
        <pc:chgData name="Thúy Mai" userId="222f1c7e07c9bd7a" providerId="LiveId" clId="{A7390972-311C-4A37-B583-9EBE7F2DD6B7}" dt="2022-05-31T04:48:49.520" v="2404"/>
        <pc:sldMkLst>
          <pc:docMk/>
          <pc:sldMk cId="2483417520" sldId="358"/>
        </pc:sldMkLst>
        <pc:spChg chg="mod">
          <ac:chgData name="Thúy Mai" userId="222f1c7e07c9bd7a" providerId="LiveId" clId="{A7390972-311C-4A37-B583-9EBE7F2DD6B7}" dt="2022-05-31T03:29:58.646" v="1691" actId="1076"/>
          <ac:spMkLst>
            <pc:docMk/>
            <pc:sldMk cId="2483417520" sldId="358"/>
            <ac:spMk id="11" creationId="{70F8913F-0E11-DBB5-1E57-CE7DF2947BB2}"/>
          </ac:spMkLst>
        </pc:spChg>
        <pc:spChg chg="mod">
          <ac:chgData name="Thúy Mai" userId="222f1c7e07c9bd7a" providerId="LiveId" clId="{A7390972-311C-4A37-B583-9EBE7F2DD6B7}" dt="2022-05-31T03:29:51.326" v="1689" actId="207"/>
          <ac:spMkLst>
            <pc:docMk/>
            <pc:sldMk cId="2483417520" sldId="358"/>
            <ac:spMk id="12" creationId="{58E2157C-B86A-29C1-A02A-EF0540AA81C6}"/>
          </ac:spMkLst>
        </pc:spChg>
        <pc:spChg chg="mod">
          <ac:chgData name="Thúy Mai" userId="222f1c7e07c9bd7a" providerId="LiveId" clId="{A7390972-311C-4A37-B583-9EBE7F2DD6B7}" dt="2022-05-31T03:30:50.762" v="1713" actId="1076"/>
          <ac:spMkLst>
            <pc:docMk/>
            <pc:sldMk cId="2483417520" sldId="358"/>
            <ac:spMk id="18" creationId="{250C0658-5E29-7CB8-FE2F-B759EA29257F}"/>
          </ac:spMkLst>
        </pc:spChg>
        <pc:spChg chg="mod">
          <ac:chgData name="Thúy Mai" userId="222f1c7e07c9bd7a" providerId="LiveId" clId="{A7390972-311C-4A37-B583-9EBE7F2DD6B7}" dt="2022-05-31T03:30:56.576" v="1716" actId="1076"/>
          <ac:spMkLst>
            <pc:docMk/>
            <pc:sldMk cId="2483417520" sldId="358"/>
            <ac:spMk id="21" creationId="{5027089D-EC5C-A3B0-F887-7B6295E172E7}"/>
          </ac:spMkLst>
        </pc:spChg>
        <pc:spChg chg="mod">
          <ac:chgData name="Thúy Mai" userId="222f1c7e07c9bd7a" providerId="LiveId" clId="{A7390972-311C-4A37-B583-9EBE7F2DD6B7}" dt="2022-05-31T03:31:04.567" v="1719" actId="1076"/>
          <ac:spMkLst>
            <pc:docMk/>
            <pc:sldMk cId="2483417520" sldId="358"/>
            <ac:spMk id="25" creationId="{AB64CA6B-BE88-F3FA-8236-4D5ECE079E59}"/>
          </ac:spMkLst>
        </pc:spChg>
        <pc:spChg chg="del mod">
          <ac:chgData name="Thúy Mai" userId="222f1c7e07c9bd7a" providerId="LiveId" clId="{A7390972-311C-4A37-B583-9EBE7F2DD6B7}" dt="2022-05-31T03:30:37.972" v="1710" actId="478"/>
          <ac:spMkLst>
            <pc:docMk/>
            <pc:sldMk cId="2483417520" sldId="358"/>
            <ac:spMk id="29" creationId="{05F2E6D5-2080-CE47-11B2-2C942DD0A78D}"/>
          </ac:spMkLst>
        </pc:spChg>
        <pc:graphicFrameChg chg="add del mod">
          <ac:chgData name="Thúy Mai" userId="222f1c7e07c9bd7a" providerId="LiveId" clId="{A7390972-311C-4A37-B583-9EBE7F2DD6B7}" dt="2022-05-31T03:29:31.244" v="1676"/>
          <ac:graphicFrameMkLst>
            <pc:docMk/>
            <pc:sldMk cId="2483417520" sldId="358"/>
            <ac:graphicFrameMk id="2" creationId="{117D79C8-C675-E27E-EACA-9DEE2508EBF9}"/>
          </ac:graphicFrameMkLst>
        </pc:graphicFrameChg>
        <pc:graphicFrameChg chg="add del mod">
          <ac:chgData name="Thúy Mai" userId="222f1c7e07c9bd7a" providerId="LiveId" clId="{A7390972-311C-4A37-B583-9EBE7F2DD6B7}" dt="2022-05-31T03:30:10.837" v="1694"/>
          <ac:graphicFrameMkLst>
            <pc:docMk/>
            <pc:sldMk cId="2483417520" sldId="358"/>
            <ac:graphicFrameMk id="3" creationId="{696B3F75-E5BE-C624-2755-3A8990EFE3D2}"/>
          </ac:graphicFrameMkLst>
        </pc:graphicFrameChg>
        <pc:graphicFrameChg chg="add del mod">
          <ac:chgData name="Thúy Mai" userId="222f1c7e07c9bd7a" providerId="LiveId" clId="{A7390972-311C-4A37-B583-9EBE7F2DD6B7}" dt="2022-05-31T03:30:24.838" v="1701"/>
          <ac:graphicFrameMkLst>
            <pc:docMk/>
            <pc:sldMk cId="2483417520" sldId="358"/>
            <ac:graphicFrameMk id="4" creationId="{15B69771-B04B-7194-CBCF-10E58DDC44F3}"/>
          </ac:graphicFrameMkLst>
        </pc:graphicFrameChg>
        <pc:graphicFrameChg chg="add del mod">
          <ac:chgData name="Thúy Mai" userId="222f1c7e07c9bd7a" providerId="LiveId" clId="{A7390972-311C-4A37-B583-9EBE7F2DD6B7}" dt="2022-05-31T03:30:33.732" v="1706"/>
          <ac:graphicFrameMkLst>
            <pc:docMk/>
            <pc:sldMk cId="2483417520" sldId="358"/>
            <ac:graphicFrameMk id="5" creationId="{ED1A0955-86D3-276E-C143-E17506E59C8C}"/>
          </ac:graphicFrameMkLst>
        </pc:graphicFrameChg>
      </pc:sldChg>
      <pc:sldChg chg="addSp delSp modSp add mod modTransition modAnim">
        <pc:chgData name="Thúy Mai" userId="222f1c7e07c9bd7a" providerId="LiveId" clId="{A7390972-311C-4A37-B583-9EBE7F2DD6B7}" dt="2022-05-31T04:49:07.019" v="2410"/>
        <pc:sldMkLst>
          <pc:docMk/>
          <pc:sldMk cId="873339403" sldId="359"/>
        </pc:sldMkLst>
        <pc:spChg chg="mod">
          <ac:chgData name="Thúy Mai" userId="222f1c7e07c9bd7a" providerId="LiveId" clId="{A7390972-311C-4A37-B583-9EBE7F2DD6B7}" dt="2022-05-31T03:33:21.841" v="1770" actId="1076"/>
          <ac:spMkLst>
            <pc:docMk/>
            <pc:sldMk cId="873339403" sldId="359"/>
            <ac:spMk id="11" creationId="{70F8913F-0E11-DBB5-1E57-CE7DF2947BB2}"/>
          </ac:spMkLst>
        </pc:spChg>
        <pc:spChg chg="mod">
          <ac:chgData name="Thúy Mai" userId="222f1c7e07c9bd7a" providerId="LiveId" clId="{A7390972-311C-4A37-B583-9EBE7F2DD6B7}" dt="2022-05-31T04:48:54.164" v="2405" actId="1076"/>
          <ac:spMkLst>
            <pc:docMk/>
            <pc:sldMk cId="873339403" sldId="359"/>
            <ac:spMk id="12" creationId="{58E2157C-B86A-29C1-A02A-EF0540AA81C6}"/>
          </ac:spMkLst>
        </pc:spChg>
        <pc:spChg chg="add mod">
          <ac:chgData name="Thúy Mai" userId="222f1c7e07c9bd7a" providerId="LiveId" clId="{A7390972-311C-4A37-B583-9EBE7F2DD6B7}" dt="2022-05-31T04:48:59.116" v="2407" actId="571"/>
          <ac:spMkLst>
            <pc:docMk/>
            <pc:sldMk cId="873339403" sldId="359"/>
            <ac:spMk id="13" creationId="{FCD6FD93-BCD7-CF08-BE4C-FE36FDB82467}"/>
          </ac:spMkLst>
        </pc:spChg>
        <pc:spChg chg="add mod">
          <ac:chgData name="Thúy Mai" userId="222f1c7e07c9bd7a" providerId="LiveId" clId="{A7390972-311C-4A37-B583-9EBE7F2DD6B7}" dt="2022-05-31T04:48:59.116" v="2407" actId="571"/>
          <ac:spMkLst>
            <pc:docMk/>
            <pc:sldMk cId="873339403" sldId="359"/>
            <ac:spMk id="14" creationId="{B0B2170A-8817-93EE-B587-3B594CE01B8E}"/>
          </ac:spMkLst>
        </pc:spChg>
        <pc:spChg chg="add mod">
          <ac:chgData name="Thúy Mai" userId="222f1c7e07c9bd7a" providerId="LiveId" clId="{A7390972-311C-4A37-B583-9EBE7F2DD6B7}" dt="2022-05-31T04:48:59.116" v="2407" actId="571"/>
          <ac:spMkLst>
            <pc:docMk/>
            <pc:sldMk cId="873339403" sldId="359"/>
            <ac:spMk id="15" creationId="{EE9A00AD-C884-5247-4CB1-C98DE7117A5E}"/>
          </ac:spMkLst>
        </pc:spChg>
        <pc:spChg chg="mod">
          <ac:chgData name="Thúy Mai" userId="222f1c7e07c9bd7a" providerId="LiveId" clId="{A7390972-311C-4A37-B583-9EBE7F2DD6B7}" dt="2022-05-31T03:33:36.131" v="1776" actId="1076"/>
          <ac:spMkLst>
            <pc:docMk/>
            <pc:sldMk cId="873339403" sldId="359"/>
            <ac:spMk id="18" creationId="{250C0658-5E29-7CB8-FE2F-B759EA29257F}"/>
          </ac:spMkLst>
        </pc:spChg>
        <pc:spChg chg="mod">
          <ac:chgData name="Thúy Mai" userId="222f1c7e07c9bd7a" providerId="LiveId" clId="{A7390972-311C-4A37-B583-9EBE7F2DD6B7}" dt="2022-05-31T03:33:39.307" v="1777" actId="1076"/>
          <ac:spMkLst>
            <pc:docMk/>
            <pc:sldMk cId="873339403" sldId="359"/>
            <ac:spMk id="21" creationId="{5027089D-EC5C-A3B0-F887-7B6295E172E7}"/>
          </ac:spMkLst>
        </pc:spChg>
        <pc:spChg chg="mod">
          <ac:chgData name="Thúy Mai" userId="222f1c7e07c9bd7a" providerId="LiveId" clId="{A7390972-311C-4A37-B583-9EBE7F2DD6B7}" dt="2022-05-31T03:33:41.422" v="1778" actId="1076"/>
          <ac:spMkLst>
            <pc:docMk/>
            <pc:sldMk cId="873339403" sldId="359"/>
            <ac:spMk id="25" creationId="{AB64CA6B-BE88-F3FA-8236-4D5ECE079E59}"/>
          </ac:spMkLst>
        </pc:spChg>
        <pc:graphicFrameChg chg="add del mod">
          <ac:chgData name="Thúy Mai" userId="222f1c7e07c9bd7a" providerId="LiveId" clId="{A7390972-311C-4A37-B583-9EBE7F2DD6B7}" dt="2022-05-31T03:31:27.516" v="1723"/>
          <ac:graphicFrameMkLst>
            <pc:docMk/>
            <pc:sldMk cId="873339403" sldId="359"/>
            <ac:graphicFrameMk id="2" creationId="{6A55D4F5-2018-BF1D-47DD-C2D26D2CF6FD}"/>
          </ac:graphicFrameMkLst>
        </pc:graphicFrameChg>
        <pc:graphicFrameChg chg="add del mod">
          <ac:chgData name="Thúy Mai" userId="222f1c7e07c9bd7a" providerId="LiveId" clId="{A7390972-311C-4A37-B583-9EBE7F2DD6B7}" dt="2022-05-31T03:31:45.015" v="1733"/>
          <ac:graphicFrameMkLst>
            <pc:docMk/>
            <pc:sldMk cId="873339403" sldId="359"/>
            <ac:graphicFrameMk id="3" creationId="{FB103AC7-1BC0-9CB3-C133-903E319D9019}"/>
          </ac:graphicFrameMkLst>
        </pc:graphicFrameChg>
        <pc:graphicFrameChg chg="add del mod">
          <ac:chgData name="Thúy Mai" userId="222f1c7e07c9bd7a" providerId="LiveId" clId="{A7390972-311C-4A37-B583-9EBE7F2DD6B7}" dt="2022-05-31T03:31:56.254" v="1739"/>
          <ac:graphicFrameMkLst>
            <pc:docMk/>
            <pc:sldMk cId="873339403" sldId="359"/>
            <ac:graphicFrameMk id="4" creationId="{0143D002-57D0-2095-B18E-FDB8A7AB249A}"/>
          </ac:graphicFrameMkLst>
        </pc:graphicFrameChg>
        <pc:graphicFrameChg chg="add del mod">
          <ac:chgData name="Thúy Mai" userId="222f1c7e07c9bd7a" providerId="LiveId" clId="{A7390972-311C-4A37-B583-9EBE7F2DD6B7}" dt="2022-05-31T03:32:04.071" v="1744"/>
          <ac:graphicFrameMkLst>
            <pc:docMk/>
            <pc:sldMk cId="873339403" sldId="359"/>
            <ac:graphicFrameMk id="5" creationId="{D07D7DBA-102A-2C1F-A3D3-25FD3FE3D39A}"/>
          </ac:graphicFrameMkLst>
        </pc:graphicFrameChg>
      </pc:sldChg>
      <pc:sldChg chg="new del">
        <pc:chgData name="Thúy Mai" userId="222f1c7e07c9bd7a" providerId="LiveId" clId="{A7390972-311C-4A37-B583-9EBE7F2DD6B7}" dt="2022-05-31T03:34:25.682" v="1786" actId="47"/>
        <pc:sldMkLst>
          <pc:docMk/>
          <pc:sldMk cId="1425229230" sldId="360"/>
        </pc:sldMkLst>
      </pc:sldChg>
      <pc:sldChg chg="addSp delSp modSp new mod modTransition">
        <pc:chgData name="Thúy Mai" userId="222f1c7e07c9bd7a" providerId="LiveId" clId="{A7390972-311C-4A37-B583-9EBE7F2DD6B7}" dt="2022-05-31T04:41:23.581" v="2327"/>
        <pc:sldMkLst>
          <pc:docMk/>
          <pc:sldMk cId="1955411469" sldId="360"/>
        </pc:sldMkLst>
        <pc:spChg chg="del">
          <ac:chgData name="Thúy Mai" userId="222f1c7e07c9bd7a" providerId="LiveId" clId="{A7390972-311C-4A37-B583-9EBE7F2DD6B7}" dt="2022-05-31T03:41:21.806" v="1885" actId="478"/>
          <ac:spMkLst>
            <pc:docMk/>
            <pc:sldMk cId="1955411469" sldId="360"/>
            <ac:spMk id="2" creationId="{8869F006-931D-C5E2-0AD8-9BF3095B78F7}"/>
          </ac:spMkLst>
        </pc:spChg>
        <pc:spChg chg="del">
          <ac:chgData name="Thúy Mai" userId="222f1c7e07c9bd7a" providerId="LiveId" clId="{A7390972-311C-4A37-B583-9EBE7F2DD6B7}" dt="2022-05-31T03:41:25.122" v="1886" actId="478"/>
          <ac:spMkLst>
            <pc:docMk/>
            <pc:sldMk cId="1955411469" sldId="360"/>
            <ac:spMk id="3" creationId="{845BD8EC-51DB-0DE3-D496-A9198EE0D701}"/>
          </ac:spMkLst>
        </pc:spChg>
        <pc:spChg chg="add mod">
          <ac:chgData name="Thúy Mai" userId="222f1c7e07c9bd7a" providerId="LiveId" clId="{A7390972-311C-4A37-B583-9EBE7F2DD6B7}" dt="2022-05-31T03:47:42.769" v="1989" actId="1076"/>
          <ac:spMkLst>
            <pc:docMk/>
            <pc:sldMk cId="1955411469" sldId="360"/>
            <ac:spMk id="6" creationId="{3EABB1E2-E9C9-C54F-05B5-7F10ECD011FD}"/>
          </ac:spMkLst>
        </pc:spChg>
        <pc:graphicFrameChg chg="add del mod">
          <ac:chgData name="Thúy Mai" userId="222f1c7e07c9bd7a" providerId="LiveId" clId="{A7390972-311C-4A37-B583-9EBE7F2DD6B7}" dt="2022-05-31T03:41:26.876" v="1889"/>
          <ac:graphicFrameMkLst>
            <pc:docMk/>
            <pc:sldMk cId="1955411469" sldId="360"/>
            <ac:graphicFrameMk id="4" creationId="{A564B959-DE5F-42E9-98B7-B8F6EAF6431E}"/>
          </ac:graphicFrameMkLst>
        </pc:graphicFrameChg>
        <pc:graphicFrameChg chg="add mod modGraphic">
          <ac:chgData name="Thúy Mai" userId="222f1c7e07c9bd7a" providerId="LiveId" clId="{A7390972-311C-4A37-B583-9EBE7F2DD6B7}" dt="2022-05-31T03:50:33.714" v="2034" actId="1076"/>
          <ac:graphicFrameMkLst>
            <pc:docMk/>
            <pc:sldMk cId="1955411469" sldId="360"/>
            <ac:graphicFrameMk id="5" creationId="{AD694F60-EF85-EA4F-4A2F-3A2CB6A4AAAE}"/>
          </ac:graphicFrameMkLst>
        </pc:graphicFrameChg>
        <pc:graphicFrameChg chg="add del mod">
          <ac:chgData name="Thúy Mai" userId="222f1c7e07c9bd7a" providerId="LiveId" clId="{A7390972-311C-4A37-B583-9EBE7F2DD6B7}" dt="2022-05-31T03:49:02.833" v="2003"/>
          <ac:graphicFrameMkLst>
            <pc:docMk/>
            <pc:sldMk cId="1955411469" sldId="360"/>
            <ac:graphicFrameMk id="7" creationId="{EC73892A-A8B0-C21E-5CD5-3C744CAC4AF8}"/>
          </ac:graphicFrameMkLst>
        </pc:graphicFrameChg>
        <pc:graphicFrameChg chg="add del mod">
          <ac:chgData name="Thúy Mai" userId="222f1c7e07c9bd7a" providerId="LiveId" clId="{A7390972-311C-4A37-B583-9EBE7F2DD6B7}" dt="2022-05-31T03:49:12.848" v="2006"/>
          <ac:graphicFrameMkLst>
            <pc:docMk/>
            <pc:sldMk cId="1955411469" sldId="360"/>
            <ac:graphicFrameMk id="8" creationId="{CB075E2E-CF64-0501-D697-530740D7BCDE}"/>
          </ac:graphicFrameMkLst>
        </pc:graphicFrameChg>
        <pc:graphicFrameChg chg="add del mod">
          <ac:chgData name="Thúy Mai" userId="222f1c7e07c9bd7a" providerId="LiveId" clId="{A7390972-311C-4A37-B583-9EBE7F2DD6B7}" dt="2022-05-31T03:49:34.700" v="2017"/>
          <ac:graphicFrameMkLst>
            <pc:docMk/>
            <pc:sldMk cId="1955411469" sldId="360"/>
            <ac:graphicFrameMk id="9" creationId="{208F0202-AE57-4430-9EB9-1DC61955828A}"/>
          </ac:graphicFrameMkLst>
        </pc:graphicFrameChg>
        <pc:graphicFrameChg chg="add del mod">
          <ac:chgData name="Thúy Mai" userId="222f1c7e07c9bd7a" providerId="LiveId" clId="{A7390972-311C-4A37-B583-9EBE7F2DD6B7}" dt="2022-05-31T03:49:47.419" v="2022"/>
          <ac:graphicFrameMkLst>
            <pc:docMk/>
            <pc:sldMk cId="1955411469" sldId="360"/>
            <ac:graphicFrameMk id="10" creationId="{1737ACBF-45C9-E333-C872-D5BA1AB0E2E8}"/>
          </ac:graphicFrameMkLst>
        </pc:graphicFrameChg>
      </pc:sldChg>
      <pc:sldChg chg="new del">
        <pc:chgData name="Thúy Mai" userId="222f1c7e07c9bd7a" providerId="LiveId" clId="{A7390972-311C-4A37-B583-9EBE7F2DD6B7}" dt="2022-05-31T04:26:08.291" v="2084" actId="47"/>
        <pc:sldMkLst>
          <pc:docMk/>
          <pc:sldMk cId="4263212897" sldId="361"/>
        </pc:sldMkLst>
      </pc:sldChg>
      <pc:sldChg chg="addSp delSp modSp add mod modTransition modAnim">
        <pc:chgData name="Thúy Mai" userId="222f1c7e07c9bd7a" providerId="LiveId" clId="{A7390972-311C-4A37-B583-9EBE7F2DD6B7}" dt="2022-05-31T04:52:57.240" v="2448"/>
        <pc:sldMkLst>
          <pc:docMk/>
          <pc:sldMk cId="3753793436" sldId="362"/>
        </pc:sldMkLst>
        <pc:spChg chg="mod">
          <ac:chgData name="Thúy Mai" userId="222f1c7e07c9bd7a" providerId="LiveId" clId="{A7390972-311C-4A37-B583-9EBE7F2DD6B7}" dt="2022-05-31T04:23:58.817" v="2058" actId="1076"/>
          <ac:spMkLst>
            <pc:docMk/>
            <pc:sldMk cId="3753793436" sldId="362"/>
            <ac:spMk id="4" creationId="{A08D4735-63C1-4F13-B5A7-14243DE4D769}"/>
          </ac:spMkLst>
        </pc:spChg>
        <pc:spChg chg="mod">
          <ac:chgData name="Thúy Mai" userId="222f1c7e07c9bd7a" providerId="LiveId" clId="{A7390972-311C-4A37-B583-9EBE7F2DD6B7}" dt="2022-05-31T04:24:16.008" v="2063" actId="14100"/>
          <ac:spMkLst>
            <pc:docMk/>
            <pc:sldMk cId="3753793436" sldId="362"/>
            <ac:spMk id="8" creationId="{04456F8A-472B-3E38-CEFE-1AB93F17BBF0}"/>
          </ac:spMkLst>
        </pc:spChg>
        <pc:spChg chg="mod">
          <ac:chgData name="Thúy Mai" userId="222f1c7e07c9bd7a" providerId="LiveId" clId="{A7390972-311C-4A37-B583-9EBE7F2DD6B7}" dt="2022-05-31T04:24:19.041" v="2064" actId="14100"/>
          <ac:spMkLst>
            <pc:docMk/>
            <pc:sldMk cId="3753793436" sldId="362"/>
            <ac:spMk id="9" creationId="{0FBA6EEB-5020-72FB-4EE9-828D49258747}"/>
          </ac:spMkLst>
        </pc:spChg>
        <pc:spChg chg="mod">
          <ac:chgData name="Thúy Mai" userId="222f1c7e07c9bd7a" providerId="LiveId" clId="{A7390972-311C-4A37-B583-9EBE7F2DD6B7}" dt="2022-05-31T04:24:22.832" v="2065" actId="14100"/>
          <ac:spMkLst>
            <pc:docMk/>
            <pc:sldMk cId="3753793436" sldId="362"/>
            <ac:spMk id="11" creationId="{9C751495-63C0-E27F-1D85-A807C976AD09}"/>
          </ac:spMkLst>
        </pc:spChg>
        <pc:spChg chg="add mod">
          <ac:chgData name="Thúy Mai" userId="222f1c7e07c9bd7a" providerId="LiveId" clId="{A7390972-311C-4A37-B583-9EBE7F2DD6B7}" dt="2022-05-31T04:25:35.635" v="2077" actId="21"/>
          <ac:spMkLst>
            <pc:docMk/>
            <pc:sldMk cId="3753793436" sldId="362"/>
            <ac:spMk id="13" creationId="{E83C0195-3972-1546-BC22-6254B4345F01}"/>
          </ac:spMkLst>
        </pc:spChg>
        <pc:spChg chg="mod">
          <ac:chgData name="Thúy Mai" userId="222f1c7e07c9bd7a" providerId="LiveId" clId="{A7390972-311C-4A37-B583-9EBE7F2DD6B7}" dt="2022-05-31T04:24:07.996" v="2061" actId="1076"/>
          <ac:spMkLst>
            <pc:docMk/>
            <pc:sldMk cId="3753793436" sldId="362"/>
            <ac:spMk id="15" creationId="{7A8E2275-E4F0-45E3-083A-4DB13E0DB151}"/>
          </ac:spMkLst>
        </pc:spChg>
        <pc:spChg chg="add mod">
          <ac:chgData name="Thúy Mai" userId="222f1c7e07c9bd7a" providerId="LiveId" clId="{A7390972-311C-4A37-B583-9EBE7F2DD6B7}" dt="2022-05-31T04:25:50.092" v="2083" actId="1076"/>
          <ac:spMkLst>
            <pc:docMk/>
            <pc:sldMk cId="3753793436" sldId="362"/>
            <ac:spMk id="16" creationId="{76317125-7572-F413-5694-E475028A581B}"/>
          </ac:spMkLst>
        </pc:spChg>
        <pc:graphicFrameChg chg="add del mod">
          <ac:chgData name="Thúy Mai" userId="222f1c7e07c9bd7a" providerId="LiveId" clId="{A7390972-311C-4A37-B583-9EBE7F2DD6B7}" dt="2022-05-31T04:23:13.194" v="2043"/>
          <ac:graphicFrameMkLst>
            <pc:docMk/>
            <pc:sldMk cId="3753793436" sldId="362"/>
            <ac:graphicFrameMk id="3" creationId="{1810F040-ED93-6AA9-CF87-CBC3090181DC}"/>
          </ac:graphicFrameMkLst>
        </pc:graphicFrameChg>
        <pc:picChg chg="mod">
          <ac:chgData name="Thúy Mai" userId="222f1c7e07c9bd7a" providerId="LiveId" clId="{A7390972-311C-4A37-B583-9EBE7F2DD6B7}" dt="2022-05-31T04:25:40.454" v="2080" actId="1076"/>
          <ac:picMkLst>
            <pc:docMk/>
            <pc:sldMk cId="3753793436" sldId="362"/>
            <ac:picMk id="12" creationId="{538F045B-4119-98CE-7876-3B8071C4D58F}"/>
          </ac:picMkLst>
        </pc:picChg>
        <pc:picChg chg="del">
          <ac:chgData name="Thúy Mai" userId="222f1c7e07c9bd7a" providerId="LiveId" clId="{A7390972-311C-4A37-B583-9EBE7F2DD6B7}" dt="2022-05-31T04:27:26.380" v="2148" actId="478"/>
          <ac:picMkLst>
            <pc:docMk/>
            <pc:sldMk cId="3753793436" sldId="362"/>
            <ac:picMk id="14" creationId="{A57D568F-EB22-54DE-274F-A3C483583F79}"/>
          </ac:picMkLst>
        </pc:picChg>
        <pc:picChg chg="add mod">
          <ac:chgData name="Thúy Mai" userId="222f1c7e07c9bd7a" providerId="LiveId" clId="{A7390972-311C-4A37-B583-9EBE7F2DD6B7}" dt="2022-05-31T04:27:31.442" v="2151" actId="14100"/>
          <ac:picMkLst>
            <pc:docMk/>
            <pc:sldMk cId="3753793436" sldId="362"/>
            <ac:picMk id="17" creationId="{9249E680-4760-F3B9-3ECB-E0D9AE1492B7}"/>
          </ac:picMkLst>
        </pc:picChg>
      </pc:sldChg>
      <pc:sldChg chg="addSp delSp modSp new mod modTransition">
        <pc:chgData name="Thúy Mai" userId="222f1c7e07c9bd7a" providerId="LiveId" clId="{A7390972-311C-4A37-B583-9EBE7F2DD6B7}" dt="2022-05-31T04:41:23.581" v="2327"/>
        <pc:sldMkLst>
          <pc:docMk/>
          <pc:sldMk cId="1005254971" sldId="363"/>
        </pc:sldMkLst>
        <pc:spChg chg="del">
          <ac:chgData name="Thúy Mai" userId="222f1c7e07c9bd7a" providerId="LiveId" clId="{A7390972-311C-4A37-B583-9EBE7F2DD6B7}" dt="2022-05-31T04:31:03.705" v="2222" actId="478"/>
          <ac:spMkLst>
            <pc:docMk/>
            <pc:sldMk cId="1005254971" sldId="363"/>
            <ac:spMk id="2" creationId="{187D1C5D-28A8-B3C8-D322-F804398FC0F9}"/>
          </ac:spMkLst>
        </pc:spChg>
        <pc:spChg chg="del">
          <ac:chgData name="Thúy Mai" userId="222f1c7e07c9bd7a" providerId="LiveId" clId="{A7390972-311C-4A37-B583-9EBE7F2DD6B7}" dt="2022-05-31T04:30:54.381" v="2217"/>
          <ac:spMkLst>
            <pc:docMk/>
            <pc:sldMk cId="1005254971" sldId="363"/>
            <ac:spMk id="3" creationId="{D4A229FC-4676-FD27-651D-224D71B613F7}"/>
          </ac:spMkLst>
        </pc:spChg>
        <pc:spChg chg="add mod">
          <ac:chgData name="Thúy Mai" userId="222f1c7e07c9bd7a" providerId="LiveId" clId="{A7390972-311C-4A37-B583-9EBE7F2DD6B7}" dt="2022-05-31T04:33:08.896" v="2248" actId="1076"/>
          <ac:spMkLst>
            <pc:docMk/>
            <pc:sldMk cId="1005254971" sldId="363"/>
            <ac:spMk id="5" creationId="{30E539BA-8D48-593E-17DF-788A572D8B67}"/>
          </ac:spMkLst>
        </pc:spChg>
        <pc:graphicFrameChg chg="add mod modGraphic">
          <ac:chgData name="Thúy Mai" userId="222f1c7e07c9bd7a" providerId="LiveId" clId="{A7390972-311C-4A37-B583-9EBE7F2DD6B7}" dt="2022-05-31T04:33:12.937" v="2249" actId="1076"/>
          <ac:graphicFrameMkLst>
            <pc:docMk/>
            <pc:sldMk cId="1005254971" sldId="363"/>
            <ac:graphicFrameMk id="4" creationId="{3139F870-9B83-AC21-9850-24122DA0F4CD}"/>
          </ac:graphicFrameMkLst>
        </pc:graphicFrameChg>
      </pc:sldChg>
      <pc:sldMasterChg chg="modTransition modSldLayout">
        <pc:chgData name="Thúy Mai" userId="222f1c7e07c9bd7a" providerId="LiveId" clId="{A7390972-311C-4A37-B583-9EBE7F2DD6B7}" dt="2022-05-31T04:41:23.581" v="2327"/>
        <pc:sldMasterMkLst>
          <pc:docMk/>
          <pc:sldMasterMk cId="963647951" sldId="2147483648"/>
        </pc:sldMasterMkLst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2926175955" sldId="2147483649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1017697822" sldId="2147483650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3070978545" sldId="2147483651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3862412944" sldId="2147483652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2544943811" sldId="2147483653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3733775711" sldId="2147483654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1833803517" sldId="2147483655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3688621192" sldId="2147483656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4135857238" sldId="2147483657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225042763" sldId="2147483658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1109152109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779BEE-BCF4-4E2C-8C8D-D0315A2288E5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3CA73F-071A-487B-87D7-00C3ABDB8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63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FA6673D-6548-15DF-59B8-303B404D4F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2E0BA4CF-DC57-B678-7D92-58F3A1811F5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955AFEB2-982E-D909-9D52-33A268429E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EA2F6E7-BEAA-8F7B-FEC2-BEADE5F50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FEA56AAB-4DA6-BE66-67ED-05CCE77F0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1759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29BF6A0D-83D0-DFF7-802F-88B0DFDBCE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51F68158-24A3-AE9B-2C84-87AAAF9346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B2E6483A-E5FF-A1E5-3D14-21C1BA3DC0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21A6799-FB0D-A51D-E189-0E9AEC98B6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28D9364E-5740-EF25-4D4A-FC3D725B9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427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CE074DF6-DFC7-C374-64A7-B5AC9D9ED4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8C7F08FF-3A6F-6A9C-215B-391D1B78CE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9A3012F2-9751-6849-070D-DC244CE9E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3C59C09-5CFA-5FA1-426C-A86E534E6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6541659B-117A-B9C0-0B9C-84F83085A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521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461C6CC-FF9C-1444-8F4F-B2EF0F3AB7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675FCB76-7DA7-6873-0CF4-E4DC657060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4F0E7219-5A86-1AF6-2E05-3920FDA674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94E0996-08E3-0EDD-4C46-A7856461B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8C4AB813-22A3-8A93-9E56-C18A27962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6978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9D5C4FE-6CEB-A196-B79F-4967E4B96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B64E7631-1017-3C26-2EE8-5C8A7CFDD3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FE53BA65-0FE5-401A-6D24-887AECF72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1ACC0D9-2E44-70EA-5575-9E31B1970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CA72679F-1F3F-E474-8FE4-5748CA054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9785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19B54068-BD21-CF83-63A9-FC288ACEA6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E7584AF2-9D10-EEDE-AAB4-1840495D71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B8EE865C-E698-50EE-942D-AD11E00243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393B912D-C0BC-350D-F46A-18B6B45B9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434557EF-8B19-5D9D-F9FB-9E650F1C7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7B283A06-F280-03C6-76C0-B7566B136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4129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DFC6FB7-0D2F-7A77-0F7A-E8F4EE4980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F9041DA2-8DBE-592F-DFFF-869C6F3AAA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E29BB2C0-0D67-4303-0A38-A2EE3AE4F9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FFEB14F3-EBC0-1EB6-2D73-B153B73C7ED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E24A68D7-2D5A-32DE-AE87-319728C7EC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05CC1615-BEAE-D1FD-1E37-D1E0661439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AA46992C-0128-602E-7407-9B30B294F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65FEF6AD-DC44-024E-99A8-184E3FFC0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9438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7E2A4844-A38C-2819-1558-4E814E4E9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EAEDDC8F-DB69-DB7F-EDE5-08E88A40C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19BB12C6-3238-3D66-A610-157F60641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CF69672F-3728-FE32-68C9-BF36B0CE5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7757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B906DBA5-8441-6C78-3278-423C8EF8F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770C1751-BA19-B43E-7324-B1C039BCF6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92A13174-6012-B2AE-DBD0-077FA6C65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035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D6EA351-8441-09D3-78EA-5C2A6A475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0EFA7691-B9D0-537F-467A-8F979FC09C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FBF57A94-ACB5-4BF3-52FB-860BC6C113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327F49D2-9A2B-3142-1801-15C4E1027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FA00EF9E-2B5D-93BD-1BF1-93FDDCF57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FAF3428A-088D-ABC9-CF5B-3D6F47D26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6211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548C166F-8314-089D-C24D-203FC0B6ED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8337E9BB-A6F9-9B68-A996-600B360EE70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751BF331-23FA-BFF1-9061-DA4ECCA892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BD1EA3CD-0EF2-3FD7-523B-B4DCFD30C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132E962A-BA7A-F2E9-8A3E-C38FF9E18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34A964CC-A1B4-9A24-4A82-8C111ADF9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857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1BFCC1E3-AEF7-D4EA-1CCC-989705F87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26B43050-D1FF-FA25-DDA4-F7760C91F0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D3E1EFE-B435-62B7-95B7-C4B091847C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1B73FC-AA33-4309-8672-B64329687270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068AB14-0DE7-B6B5-7D57-8E63672312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71387E1E-AEAE-3358-B381-EDA8FEE305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47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1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12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1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mp4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jp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4CCC6B5-22DC-49A5-A102-9A3BC3B039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669" y="382555"/>
            <a:ext cx="3709437" cy="60996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2199A3E8-D3A2-4034-B3FA-64DCA85EC8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986" y="382555"/>
            <a:ext cx="3564086" cy="6099663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C86B1B86-21A6-8525-3977-AAC8FE4602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1772" y="186613"/>
            <a:ext cx="4862197" cy="6473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7384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Tai-ban-sach-cua-nha-van-Doan-Gioi">
            <a:extLst>
              <a:ext uri="{FF2B5EF4-FFF2-40B4-BE49-F238E27FC236}">
                <a16:creationId xmlns:a16="http://schemas.microsoft.com/office/drawing/2014/main" xmlns="" id="{7698DEAE-EF68-4E19-A208-4DD05D582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25355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FDA6388-D446-498A-89B2-A326867AE5FE}"/>
              </a:ext>
            </a:extLst>
          </p:cNvPr>
          <p:cNvSpPr txBox="1"/>
          <p:nvPr/>
        </p:nvSpPr>
        <p:spPr>
          <a:xfrm>
            <a:off x="4143491" y="911030"/>
            <a:ext cx="57611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Tác phẩ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C1FA9FD-8D57-4F54-9A30-B7D7B2E07A0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50" y="228599"/>
            <a:ext cx="3657601" cy="6400801"/>
          </a:xfrm>
          <a:prstGeom prst="rect">
            <a:avLst/>
          </a:prstGeom>
        </p:spPr>
      </p:pic>
      <p:sp>
        <p:nvSpPr>
          <p:cNvPr id="8" name="TextBox 9">
            <a:extLst>
              <a:ext uri="{FF2B5EF4-FFF2-40B4-BE49-F238E27FC236}">
                <a16:creationId xmlns:a16="http://schemas.microsoft.com/office/drawing/2014/main" xmlns="" id="{1DD992E9-4F80-0127-5A64-A9EBDFA3F033}"/>
              </a:ext>
            </a:extLst>
          </p:cNvPr>
          <p:cNvSpPr txBox="1"/>
          <p:nvPr/>
        </p:nvSpPr>
        <p:spPr>
          <a:xfrm>
            <a:off x="4143491" y="140236"/>
            <a:ext cx="7101452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ề văn bả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3">
            <a:extLst>
              <a:ext uri="{FF2B5EF4-FFF2-40B4-BE49-F238E27FC236}">
                <a16:creationId xmlns:a16="http://schemas.microsoft.com/office/drawing/2014/main" xmlns="" id="{E337DF05-26C2-C761-68C4-D8F074397E0A}"/>
              </a:ext>
            </a:extLst>
          </p:cNvPr>
          <p:cNvSpPr txBox="1"/>
          <p:nvPr/>
        </p:nvSpPr>
        <p:spPr>
          <a:xfrm>
            <a:off x="4640671" y="1556008"/>
            <a:ext cx="6217829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177165" algn="ctr">
              <a:tabLst>
                <a:tab pos="0" algn="l"/>
                <a:tab pos="57150" algn="l"/>
              </a:tabLst>
            </a:pP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 trích </a:t>
            </a:r>
            <a:r>
              <a:rPr lang="de-DE" sz="3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de-DE" sz="32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 </a:t>
            </a:r>
            <a:r>
              <a:rPr lang="de-DE" sz="32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 mật</a:t>
            </a:r>
            <a:r>
              <a:rPr lang="de-DE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Minh.</a:t>
            </a:r>
          </a:p>
        </p:txBody>
      </p:sp>
      <p:sp>
        <p:nvSpPr>
          <p:cNvPr id="10" name="Thought Bubble: Cloud 6">
            <a:extLst>
              <a:ext uri="{FF2B5EF4-FFF2-40B4-BE49-F238E27FC236}">
                <a16:creationId xmlns:a16="http://schemas.microsoft.com/office/drawing/2014/main" xmlns="" id="{89F71B1C-A023-0A07-D9D0-99D8B2172975}"/>
              </a:ext>
            </a:extLst>
          </p:cNvPr>
          <p:cNvSpPr/>
          <p:nvPr/>
        </p:nvSpPr>
        <p:spPr>
          <a:xfrm>
            <a:off x="3989614" y="1132985"/>
            <a:ext cx="7919357" cy="3400590"/>
          </a:xfrm>
          <a:prstGeom prst="cloudCallout">
            <a:avLst>
              <a:gd name="adj1" fmla="val 17930"/>
              <a:gd name="adj2" fmla="val 52293"/>
            </a:avLst>
          </a:prstGeom>
          <a:noFill/>
          <a:ln w="57150">
            <a:solidFill>
              <a:srgbClr val="05D8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6F863F9B-264F-078F-14DF-CFE060EBE4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815112" y="4033806"/>
            <a:ext cx="3045749" cy="2824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6882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4C25224-D81C-4F1E-B5F9-F939D1A77C24}"/>
              </a:ext>
            </a:extLst>
          </p:cNvPr>
          <p:cNvSpPr txBox="1"/>
          <p:nvPr/>
        </p:nvSpPr>
        <p:spPr>
          <a:xfrm>
            <a:off x="807512" y="780410"/>
            <a:ext cx="8636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05D80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ọc, tìm hiểu chú thích</a:t>
            </a:r>
            <a:endParaRPr lang="en-US" sz="28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A32B3AF0-539E-A8E8-EEBD-C7829A1704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9" name="TextBox 9">
            <a:extLst>
              <a:ext uri="{FF2B5EF4-FFF2-40B4-BE49-F238E27FC236}">
                <a16:creationId xmlns:a16="http://schemas.microsoft.com/office/drawing/2014/main" xmlns="" id="{23E2094A-3379-5E2A-EFF0-FC0252121842}"/>
              </a:ext>
            </a:extLst>
          </p:cNvPr>
          <p:cNvSpPr txBox="1"/>
          <p:nvPr/>
        </p:nvSpPr>
        <p:spPr>
          <a:xfrm>
            <a:off x="807512" y="125717"/>
            <a:ext cx="7101452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ề văn bả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72DB9161-FCED-59A3-F0D2-5E51C8C2E0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0314" y="1404257"/>
            <a:ext cx="8790316" cy="5148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9148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4C25224-D81C-4F1E-B5F9-F939D1A77C24}"/>
              </a:ext>
            </a:extLst>
          </p:cNvPr>
          <p:cNvSpPr txBox="1"/>
          <p:nvPr/>
        </p:nvSpPr>
        <p:spPr>
          <a:xfrm>
            <a:off x="807512" y="876409"/>
            <a:ext cx="23275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05D80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</a:t>
            </a: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A32B3AF0-539E-A8E8-EEBD-C7829A1704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9" name="TextBox 9">
            <a:extLst>
              <a:ext uri="{FF2B5EF4-FFF2-40B4-BE49-F238E27FC236}">
                <a16:creationId xmlns:a16="http://schemas.microsoft.com/office/drawing/2014/main" xmlns="" id="{23E2094A-3379-5E2A-EFF0-FC0252121842}"/>
              </a:ext>
            </a:extLst>
          </p:cNvPr>
          <p:cNvSpPr txBox="1"/>
          <p:nvPr/>
        </p:nvSpPr>
        <p:spPr>
          <a:xfrm>
            <a:off x="807512" y="168523"/>
            <a:ext cx="7101452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ề văn bả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A3346335-2317-564B-1795-C92037F82F35}"/>
              </a:ext>
            </a:extLst>
          </p:cNvPr>
          <p:cNvSpPr txBox="1"/>
          <p:nvPr/>
        </p:nvSpPr>
        <p:spPr>
          <a:xfrm>
            <a:off x="807512" y="1399628"/>
            <a:ext cx="3472543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c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28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10">
            <a:extLst>
              <a:ext uri="{FF2B5EF4-FFF2-40B4-BE49-F238E27FC236}">
                <a16:creationId xmlns:a16="http://schemas.microsoft.com/office/drawing/2014/main" xmlns="" id="{40A15E36-7FD0-2061-42C8-EA9AC5BE2C34}"/>
              </a:ext>
            </a:extLst>
          </p:cNvPr>
          <p:cNvSpPr txBox="1"/>
          <p:nvPr/>
        </p:nvSpPr>
        <p:spPr>
          <a:xfrm>
            <a:off x="3154626" y="2806125"/>
            <a:ext cx="2250857" cy="584775"/>
          </a:xfrm>
          <a:prstGeom prst="rect">
            <a:avLst/>
          </a:prstGeom>
          <a:noFill/>
          <a:ln w="76200"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14">
            <a:extLst>
              <a:ext uri="{FF2B5EF4-FFF2-40B4-BE49-F238E27FC236}">
                <a16:creationId xmlns:a16="http://schemas.microsoft.com/office/drawing/2014/main" xmlns="" id="{986F1E61-08A3-A685-264E-8DD0CDB484C4}"/>
              </a:ext>
            </a:extLst>
          </p:cNvPr>
          <p:cNvSpPr txBox="1"/>
          <p:nvPr/>
        </p:nvSpPr>
        <p:spPr>
          <a:xfrm>
            <a:off x="3268202" y="4501923"/>
            <a:ext cx="8331926" cy="954107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,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Minh.</a:t>
            </a:r>
          </a:p>
        </p:txBody>
      </p:sp>
      <p:sp>
        <p:nvSpPr>
          <p:cNvPr id="11" name="Octagon 17">
            <a:extLst>
              <a:ext uri="{FF2B5EF4-FFF2-40B4-BE49-F238E27FC236}">
                <a16:creationId xmlns:a16="http://schemas.microsoft.com/office/drawing/2014/main" xmlns="" id="{559EE9E5-DA83-D6DD-3A31-A5C0ECC5C6F6}"/>
              </a:ext>
            </a:extLst>
          </p:cNvPr>
          <p:cNvSpPr/>
          <p:nvPr/>
        </p:nvSpPr>
        <p:spPr>
          <a:xfrm>
            <a:off x="1183899" y="2317154"/>
            <a:ext cx="1574800" cy="1528264"/>
          </a:xfrm>
          <a:prstGeom prst="octagon">
            <a:avLst/>
          </a:prstGeom>
          <a:solidFill>
            <a:srgbClr val="3DAF4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 loạ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Octagon 18">
            <a:extLst>
              <a:ext uri="{FF2B5EF4-FFF2-40B4-BE49-F238E27FC236}">
                <a16:creationId xmlns:a16="http://schemas.microsoft.com/office/drawing/2014/main" xmlns="" id="{3BD20119-E112-2F50-6A9D-1EA14DE59F10}"/>
              </a:ext>
            </a:extLst>
          </p:cNvPr>
          <p:cNvSpPr/>
          <p:nvPr/>
        </p:nvSpPr>
        <p:spPr>
          <a:xfrm>
            <a:off x="1097539" y="4214845"/>
            <a:ext cx="1661160" cy="1528264"/>
          </a:xfrm>
          <a:prstGeom prst="octagon">
            <a:avLst/>
          </a:prstGeom>
          <a:solidFill>
            <a:srgbClr val="3DAF4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 vật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6673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ctagon 18">
            <a:extLst>
              <a:ext uri="{FF2B5EF4-FFF2-40B4-BE49-F238E27FC236}">
                <a16:creationId xmlns:a16="http://schemas.microsoft.com/office/drawing/2014/main" xmlns="" id="{F9ACC668-F995-4324-9824-423F8498CEF6}"/>
              </a:ext>
            </a:extLst>
          </p:cNvPr>
          <p:cNvSpPr/>
          <p:nvPr/>
        </p:nvSpPr>
        <p:spPr>
          <a:xfrm>
            <a:off x="644175" y="3069322"/>
            <a:ext cx="1661160" cy="1528264"/>
          </a:xfrm>
          <a:prstGeom prst="octagon">
            <a:avLst/>
          </a:prstGeom>
          <a:solidFill>
            <a:srgbClr val="3DAF4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en-US" sz="4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5">
            <a:extLst>
              <a:ext uri="{FF2B5EF4-FFF2-40B4-BE49-F238E27FC236}">
                <a16:creationId xmlns:a16="http://schemas.microsoft.com/office/drawing/2014/main" xmlns="" id="{EF5889DC-70A4-6839-0B33-0CDBE621B3B0}"/>
              </a:ext>
            </a:extLst>
          </p:cNvPr>
          <p:cNvSpPr txBox="1"/>
          <p:nvPr/>
        </p:nvSpPr>
        <p:spPr>
          <a:xfrm>
            <a:off x="807512" y="847624"/>
            <a:ext cx="23275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05D80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</a:t>
            </a: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xmlns="" id="{2F09B694-6A44-45F6-1406-1FE5489C577C}"/>
              </a:ext>
            </a:extLst>
          </p:cNvPr>
          <p:cNvSpPr txBox="1"/>
          <p:nvPr/>
        </p:nvSpPr>
        <p:spPr>
          <a:xfrm>
            <a:off x="807512" y="168523"/>
            <a:ext cx="7101452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ề văn bả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D09B3024-E597-859A-86A3-8BA58F4E0230}"/>
              </a:ext>
            </a:extLst>
          </p:cNvPr>
          <p:cNvSpPr txBox="1"/>
          <p:nvPr/>
        </p:nvSpPr>
        <p:spPr>
          <a:xfrm>
            <a:off x="807512" y="1257365"/>
            <a:ext cx="3472543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c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28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BF6C826A-A6DE-98DB-4C20-5FB0359B41CF}"/>
              </a:ext>
            </a:extLst>
          </p:cNvPr>
          <p:cNvSpPr txBox="1"/>
          <p:nvPr/>
        </p:nvSpPr>
        <p:spPr>
          <a:xfrm>
            <a:off x="807512" y="5493733"/>
            <a:ext cx="10809514" cy="975716"/>
          </a:xfrm>
          <a:prstGeom prst="rect">
            <a:avLst/>
          </a:prstGeom>
          <a:noFill/>
          <a:ln w="285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ì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è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ĩ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ầ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o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iê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ệ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.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ồ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ọ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ồ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ă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ơ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ướ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ụ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â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á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130321FA-1F1F-522D-024C-D826EB5C32C7}"/>
              </a:ext>
            </a:extLst>
          </p:cNvPr>
          <p:cNvSpPr txBox="1"/>
          <p:nvPr/>
        </p:nvSpPr>
        <p:spPr>
          <a:xfrm>
            <a:off x="943079" y="1921803"/>
            <a:ext cx="6470092" cy="515590"/>
          </a:xfrm>
          <a:prstGeom prst="rect">
            <a:avLst/>
          </a:prstGeom>
          <a:noFill/>
          <a:ln w="285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u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ẫ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686B079B-E8D4-B6DD-77B6-CD6BDE7F98EA}"/>
              </a:ext>
            </a:extLst>
          </p:cNvPr>
          <p:cNvSpPr txBox="1"/>
          <p:nvPr/>
        </p:nvSpPr>
        <p:spPr>
          <a:xfrm>
            <a:off x="3135085" y="2691108"/>
            <a:ext cx="7327023" cy="975716"/>
          </a:xfrm>
          <a:prstGeom prst="rect">
            <a:avLst/>
          </a:prstGeom>
          <a:noFill/>
          <a:ln w="285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ờ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ỉ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ó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ắ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ở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ơ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ă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97AF61F3-1466-05ED-C3F4-E35B3DD38AF0}"/>
              </a:ext>
            </a:extLst>
          </p:cNvPr>
          <p:cNvSpPr txBox="1"/>
          <p:nvPr/>
        </p:nvSpPr>
        <p:spPr>
          <a:xfrm>
            <a:off x="3135086" y="3828723"/>
            <a:ext cx="7327023" cy="1435842"/>
          </a:xfrm>
          <a:prstGeom prst="rect">
            <a:avLst/>
          </a:prstGeom>
          <a:noFill/>
          <a:ln w="285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p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ụ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ế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oả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ộ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e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ì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ấ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ặp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ộ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è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ớ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ệ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u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ể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è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8222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6" grpId="0" animBg="1"/>
      <p:bldP spid="20" grpId="0" animBg="1"/>
      <p:bldP spid="21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2B30A7B-9972-48BB-B3AF-B4C96364C730}"/>
              </a:ext>
            </a:extLst>
          </p:cNvPr>
          <p:cNvSpPr txBox="1"/>
          <p:nvPr/>
        </p:nvSpPr>
        <p:spPr>
          <a:xfrm>
            <a:off x="2645034" y="5615779"/>
            <a:ext cx="9225280" cy="954107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.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…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: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ctagon 7">
            <a:extLst>
              <a:ext uri="{FF2B5EF4-FFF2-40B4-BE49-F238E27FC236}">
                <a16:creationId xmlns:a16="http://schemas.microsoft.com/office/drawing/2014/main" xmlns="" id="{9D05414B-DF21-4D26-B6BB-A210B7BDA459}"/>
              </a:ext>
            </a:extLst>
          </p:cNvPr>
          <p:cNvSpPr/>
          <p:nvPr/>
        </p:nvSpPr>
        <p:spPr>
          <a:xfrm>
            <a:off x="320823" y="4027545"/>
            <a:ext cx="1661160" cy="1528264"/>
          </a:xfrm>
          <a:prstGeom prst="octagon">
            <a:avLst/>
          </a:prstGeom>
          <a:solidFill>
            <a:srgbClr val="3DAF4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 cục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4A043D81-647D-4D34-B8CA-02C2C0F5F900}"/>
              </a:ext>
            </a:extLst>
          </p:cNvPr>
          <p:cNvSpPr txBox="1"/>
          <p:nvPr/>
        </p:nvSpPr>
        <p:spPr>
          <a:xfrm>
            <a:off x="2611483" y="3397464"/>
            <a:ext cx="8788829" cy="523220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ụ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29E4E5EF-2541-4E43-A927-777FF1C065AB}"/>
              </a:ext>
            </a:extLst>
          </p:cNvPr>
          <p:cNvSpPr txBox="1"/>
          <p:nvPr/>
        </p:nvSpPr>
        <p:spPr>
          <a:xfrm>
            <a:off x="2595051" y="4328727"/>
            <a:ext cx="9225280" cy="954107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…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xmlns="" id="{5090001F-9822-7AB5-C624-F182B8DAFDE4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1995844" y="3659074"/>
            <a:ext cx="615639" cy="1041142"/>
          </a:xfrm>
          <a:prstGeom prst="straightConnector1">
            <a:avLst/>
          </a:prstGeom>
          <a:ln w="57150">
            <a:solidFill>
              <a:srgbClr val="05D80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4CA6ED75-79B3-043B-E040-F5413A2E1B36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2004060" y="4805781"/>
            <a:ext cx="590991" cy="0"/>
          </a:xfrm>
          <a:prstGeom prst="straightConnector1">
            <a:avLst/>
          </a:prstGeom>
          <a:ln w="57150">
            <a:solidFill>
              <a:srgbClr val="05D80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xmlns="" id="{A48BF7A8-CB0A-B2CB-DA30-5556315DDB8A}"/>
              </a:ext>
            </a:extLst>
          </p:cNvPr>
          <p:cNvCxnSpPr>
            <a:cxnSpLocks/>
          </p:cNvCxnSpPr>
          <p:nvPr/>
        </p:nvCxnSpPr>
        <p:spPr>
          <a:xfrm>
            <a:off x="2004060" y="4957019"/>
            <a:ext cx="622404" cy="1135814"/>
          </a:xfrm>
          <a:prstGeom prst="straightConnector1">
            <a:avLst/>
          </a:prstGeom>
          <a:ln w="57150">
            <a:solidFill>
              <a:srgbClr val="05D80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7F3A5336-8CE5-010A-E71F-7DB717AC5A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4883" y="-80993"/>
            <a:ext cx="2101880" cy="1932438"/>
          </a:xfrm>
          <a:prstGeom prst="rect">
            <a:avLst/>
          </a:prstGeom>
        </p:spPr>
      </p:pic>
      <p:sp>
        <p:nvSpPr>
          <p:cNvPr id="17" name="TextBox 10">
            <a:extLst>
              <a:ext uri="{FF2B5EF4-FFF2-40B4-BE49-F238E27FC236}">
                <a16:creationId xmlns:a16="http://schemas.microsoft.com/office/drawing/2014/main" xmlns="" id="{5B574460-7E6E-FD26-3161-1B8E00B042EB}"/>
              </a:ext>
            </a:extLst>
          </p:cNvPr>
          <p:cNvSpPr txBox="1"/>
          <p:nvPr/>
        </p:nvSpPr>
        <p:spPr>
          <a:xfrm>
            <a:off x="2645034" y="2364543"/>
            <a:ext cx="2912618" cy="523220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ctagon 19">
            <a:extLst>
              <a:ext uri="{FF2B5EF4-FFF2-40B4-BE49-F238E27FC236}">
                <a16:creationId xmlns:a16="http://schemas.microsoft.com/office/drawing/2014/main" xmlns="" id="{993B1A11-A04E-7DC4-FBF5-0891E92B1063}"/>
              </a:ext>
            </a:extLst>
          </p:cNvPr>
          <p:cNvSpPr/>
          <p:nvPr/>
        </p:nvSpPr>
        <p:spPr>
          <a:xfrm>
            <a:off x="342900" y="1819234"/>
            <a:ext cx="1661160" cy="1528264"/>
          </a:xfrm>
          <a:prstGeom prst="octagon">
            <a:avLst/>
          </a:prstGeom>
          <a:solidFill>
            <a:srgbClr val="3DAF4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 kể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xmlns="" id="{A3B0D535-19E5-A78E-E392-EFA925E3BA55}"/>
              </a:ext>
            </a:extLst>
          </p:cNvPr>
          <p:cNvCxnSpPr>
            <a:cxnSpLocks/>
          </p:cNvCxnSpPr>
          <p:nvPr/>
        </p:nvCxnSpPr>
        <p:spPr>
          <a:xfrm>
            <a:off x="2004060" y="2665395"/>
            <a:ext cx="622404" cy="0"/>
          </a:xfrm>
          <a:prstGeom prst="straightConnector1">
            <a:avLst/>
          </a:prstGeom>
          <a:ln w="57150">
            <a:solidFill>
              <a:srgbClr val="05D80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5">
            <a:extLst>
              <a:ext uri="{FF2B5EF4-FFF2-40B4-BE49-F238E27FC236}">
                <a16:creationId xmlns:a16="http://schemas.microsoft.com/office/drawing/2014/main" xmlns="" id="{0F9EC0EF-5BCF-15AF-9D8D-9D4D34A86FFE}"/>
              </a:ext>
            </a:extLst>
          </p:cNvPr>
          <p:cNvSpPr txBox="1"/>
          <p:nvPr/>
        </p:nvSpPr>
        <p:spPr>
          <a:xfrm>
            <a:off x="913751" y="804226"/>
            <a:ext cx="23275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05D80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</a:t>
            </a: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xmlns="" id="{2B163AD9-9A1E-2851-D971-33E90AD75638}"/>
              </a:ext>
            </a:extLst>
          </p:cNvPr>
          <p:cNvSpPr txBox="1"/>
          <p:nvPr/>
        </p:nvSpPr>
        <p:spPr>
          <a:xfrm>
            <a:off x="830580" y="126053"/>
            <a:ext cx="7101452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ề văn bả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AF01B0FF-1FF7-26A3-0812-2CE0D03DC8F4}"/>
              </a:ext>
            </a:extLst>
          </p:cNvPr>
          <p:cNvSpPr txBox="1"/>
          <p:nvPr/>
        </p:nvSpPr>
        <p:spPr>
          <a:xfrm>
            <a:off x="908763" y="1194237"/>
            <a:ext cx="3472543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c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28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8190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12" grpId="0" animBg="1"/>
      <p:bldP spid="17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7F3A5336-8CE5-010A-E71F-7DB717AC5A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2247" y="0"/>
            <a:ext cx="2101880" cy="1932438"/>
          </a:xfrm>
          <a:prstGeom prst="rect">
            <a:avLst/>
          </a:prstGeom>
        </p:spPr>
      </p:pic>
      <p:sp>
        <p:nvSpPr>
          <p:cNvPr id="21" name="TextBox 5">
            <a:extLst>
              <a:ext uri="{FF2B5EF4-FFF2-40B4-BE49-F238E27FC236}">
                <a16:creationId xmlns:a16="http://schemas.microsoft.com/office/drawing/2014/main" xmlns="" id="{0F9EC0EF-5BCF-15AF-9D8D-9D4D34A86FFE}"/>
              </a:ext>
            </a:extLst>
          </p:cNvPr>
          <p:cNvSpPr txBox="1"/>
          <p:nvPr/>
        </p:nvSpPr>
        <p:spPr>
          <a:xfrm>
            <a:off x="1100364" y="1228119"/>
            <a:ext cx="23275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05D80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</a:t>
            </a: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xmlns="" id="{2B163AD9-9A1E-2851-D971-33E90AD75638}"/>
              </a:ext>
            </a:extLst>
          </p:cNvPr>
          <p:cNvSpPr txBox="1"/>
          <p:nvPr/>
        </p:nvSpPr>
        <p:spPr>
          <a:xfrm>
            <a:off x="1017193" y="549946"/>
            <a:ext cx="7101452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ề văn bả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AF01B0FF-1FF7-26A3-0812-2CE0D03DC8F4}"/>
              </a:ext>
            </a:extLst>
          </p:cNvPr>
          <p:cNvSpPr txBox="1"/>
          <p:nvPr/>
        </p:nvSpPr>
        <p:spPr>
          <a:xfrm>
            <a:off x="1226005" y="1936005"/>
            <a:ext cx="3472543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.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ề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ài</a:t>
            </a:r>
            <a:endParaRPr lang="en-US" sz="28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xmlns="" id="{449AA6DC-4DDC-DBDD-675B-30CEDAAB8673}"/>
              </a:ext>
            </a:extLst>
          </p:cNvPr>
          <p:cNvSpPr txBox="1"/>
          <p:nvPr/>
        </p:nvSpPr>
        <p:spPr>
          <a:xfrm>
            <a:off x="1536830" y="3433665"/>
            <a:ext cx="5349162" cy="1043619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endParaRPr lang="en-US" sz="2800" b="1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ậ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)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" name="Picture 11">
            <a:extLst>
              <a:ext uri="{FF2B5EF4-FFF2-40B4-BE49-F238E27FC236}">
                <a16:creationId xmlns:a16="http://schemas.microsoft.com/office/drawing/2014/main" xmlns="" id="{3A3AD4D9-76B8-A2C8-F311-5A25ABE88A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007" y="1936005"/>
            <a:ext cx="3640297" cy="4474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2422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xmlns="" id="{3A8FF48F-867C-BF74-CC12-6AA02289D09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57090663"/>
              </p:ext>
            </p:extLst>
          </p:nvPr>
        </p:nvGraphicFramePr>
        <p:xfrm>
          <a:off x="605546" y="1833107"/>
          <a:ext cx="10980907" cy="43419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48599">
                  <a:extLst>
                    <a:ext uri="{9D8B030D-6E8A-4147-A177-3AD203B41FA5}">
                      <a16:colId xmlns:a16="http://schemas.microsoft.com/office/drawing/2014/main" xmlns="" val="2534264797"/>
                    </a:ext>
                  </a:extLst>
                </a:gridCol>
                <a:gridCol w="1700854">
                  <a:extLst>
                    <a:ext uri="{9D8B030D-6E8A-4147-A177-3AD203B41FA5}">
                      <a16:colId xmlns:a16="http://schemas.microsoft.com/office/drawing/2014/main" xmlns="" val="1945974738"/>
                    </a:ext>
                  </a:extLst>
                </a:gridCol>
                <a:gridCol w="1590147">
                  <a:extLst>
                    <a:ext uri="{9D8B030D-6E8A-4147-A177-3AD203B41FA5}">
                      <a16:colId xmlns:a16="http://schemas.microsoft.com/office/drawing/2014/main" xmlns="" val="2515265158"/>
                    </a:ext>
                  </a:extLst>
                </a:gridCol>
                <a:gridCol w="1641307">
                  <a:extLst>
                    <a:ext uri="{9D8B030D-6E8A-4147-A177-3AD203B41FA5}">
                      <a16:colId xmlns:a16="http://schemas.microsoft.com/office/drawing/2014/main" xmlns="" val="2248049470"/>
                    </a:ext>
                  </a:extLst>
                </a:gridCol>
              </a:tblGrid>
              <a:tr h="4605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1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2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3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6084601"/>
                  </a:ext>
                </a:extLst>
              </a:tr>
              <a:tr h="9612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 vụ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 vật: tía nuôi A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 vật Cò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 vật A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49615433"/>
                  </a:ext>
                </a:extLst>
              </a:tr>
              <a:tr h="157380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Tìm các chi tiết miêu tả ngoại hình, lời nói, hành động, suy nghĩ, cảm xúc, mối quan hệ với các nhân vật khác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77932092"/>
                  </a:ext>
                </a:extLst>
              </a:tr>
              <a:tr h="51996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Nghệ thuật xây dựng nhân vậ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30962658"/>
                  </a:ext>
                </a:extLst>
              </a:tr>
              <a:tr h="8263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) Tính cách nhân vậ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716038978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xmlns="" id="{7F601C14-0DFC-A200-1F31-20B614770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404" y="328995"/>
            <a:ext cx="49716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4000" b="1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1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008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B8B79C3F-B43B-2913-C81E-6E79E1957F3E}"/>
              </a:ext>
            </a:extLst>
          </p:cNvPr>
          <p:cNvSpPr txBox="1"/>
          <p:nvPr/>
        </p:nvSpPr>
        <p:spPr>
          <a:xfrm>
            <a:off x="3190036" y="1036881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VỤ CỦA CÁC NHÓM</a:t>
            </a:r>
            <a:endParaRPr kumimoji="0" lang="pt-BR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6973BE96-BA2F-2A24-C829-7D310EAF6B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29" y="0"/>
            <a:ext cx="2998107" cy="1798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8579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9B04A1A-9525-4A45-B17D-F39B6330BE12}"/>
              </a:ext>
            </a:extLst>
          </p:cNvPr>
          <p:cNvSpPr txBox="1"/>
          <p:nvPr/>
        </p:nvSpPr>
        <p:spPr>
          <a:xfrm>
            <a:off x="1464560" y="1179098"/>
            <a:ext cx="85080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</a:t>
            </a:r>
            <a:endParaRPr lang="en-US" sz="32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3C03FAAF-6E1B-8F11-C344-C5CAE9CE6B88}"/>
              </a:ext>
            </a:extLst>
          </p:cNvPr>
          <p:cNvSpPr txBox="1"/>
          <p:nvPr/>
        </p:nvSpPr>
        <p:spPr>
          <a:xfrm>
            <a:off x="1464560" y="409859"/>
            <a:ext cx="6713005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 văn bản</a:t>
            </a:r>
            <a:endParaRPr lang="en-US" sz="72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ình chữ nhật: Góc Tròn 19">
            <a:extLst>
              <a:ext uri="{FF2B5EF4-FFF2-40B4-BE49-F238E27FC236}">
                <a16:creationId xmlns:a16="http://schemas.microsoft.com/office/drawing/2014/main" xmlns="" id="{617DDBED-3A92-E4B3-36FB-D8F4D6477825}"/>
              </a:ext>
            </a:extLst>
          </p:cNvPr>
          <p:cNvSpPr/>
          <p:nvPr/>
        </p:nvSpPr>
        <p:spPr>
          <a:xfrm>
            <a:off x="1275401" y="1991948"/>
            <a:ext cx="5814168" cy="726833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xmlns="" id="{799657BF-B127-F4DC-54F8-9EE134375A47}"/>
              </a:ext>
            </a:extLst>
          </p:cNvPr>
          <p:cNvSpPr/>
          <p:nvPr/>
        </p:nvSpPr>
        <p:spPr>
          <a:xfrm>
            <a:off x="1331385" y="3065583"/>
            <a:ext cx="5247545" cy="726833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tabLst>
                <a:tab pos="1386840" algn="l"/>
              </a:tabLst>
            </a:pP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) Chi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5436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1)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ă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i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: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uổ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á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..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ớp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uỷ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nh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”;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ừ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ây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i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ặ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quá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..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ánh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ỏ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dà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”;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Phả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ế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ức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nh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ắ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..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he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ược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”;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i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ó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íu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lo…..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àu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nh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á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á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”;…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15586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>
            <a:extLst>
              <a:ext uri="{FF2B5EF4-FFF2-40B4-BE49-F238E27FC236}">
                <a16:creationId xmlns:a16="http://schemas.microsoft.com/office/drawing/2014/main" xmlns="" id="{EEBA7355-6A6C-0369-A6CC-DD35938025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716" y="117081"/>
            <a:ext cx="5424818" cy="6526315"/>
          </a:xfrm>
          <a:prstGeom prst="rect">
            <a:avLst/>
          </a:prstGeom>
        </p:spPr>
      </p:pic>
      <p:sp>
        <p:nvSpPr>
          <p:cNvPr id="9" name="Flowchart: Connector 8">
            <a:extLst>
              <a:ext uri="{FF2B5EF4-FFF2-40B4-BE49-F238E27FC236}">
                <a16:creationId xmlns:a16="http://schemas.microsoft.com/office/drawing/2014/main" xmlns="" id="{F8AC4D4F-89DB-4163-A36E-554019BB9CBF}"/>
              </a:ext>
            </a:extLst>
          </p:cNvPr>
          <p:cNvSpPr/>
          <p:nvPr/>
        </p:nvSpPr>
        <p:spPr>
          <a:xfrm>
            <a:off x="5245333" y="1284667"/>
            <a:ext cx="4412654" cy="4288666"/>
          </a:xfrm>
          <a:prstGeom prst="flowChartConnector">
            <a:avLst/>
          </a:prstGeom>
          <a:solidFill>
            <a:srgbClr val="00CC00"/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ĐI LẤY MẬT</a:t>
            </a: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rích tiểu thuyết </a:t>
            </a:r>
            <a:r>
              <a:rPr lang="de-DE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 rừng Phương nam)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Hình tự do: Hình 13">
            <a:extLst>
              <a:ext uri="{FF2B5EF4-FFF2-40B4-BE49-F238E27FC236}">
                <a16:creationId xmlns:a16="http://schemas.microsoft.com/office/drawing/2014/main" xmlns="" id="{588843E7-EF3F-6B49-BA3F-B9280E92C165}"/>
              </a:ext>
            </a:extLst>
          </p:cNvPr>
          <p:cNvSpPr/>
          <p:nvPr/>
        </p:nvSpPr>
        <p:spPr>
          <a:xfrm>
            <a:off x="9493855" y="2776051"/>
            <a:ext cx="2352591" cy="1474237"/>
          </a:xfrm>
          <a:custGeom>
            <a:avLst/>
            <a:gdLst>
              <a:gd name="connsiteX0" fmla="*/ 49193 w 2352591"/>
              <a:gd name="connsiteY0" fmla="*/ 0 h 1474237"/>
              <a:gd name="connsiteX1" fmla="*/ 2106880 w 2352591"/>
              <a:gd name="connsiteY1" fmla="*/ 0 h 1474237"/>
              <a:gd name="connsiteX2" fmla="*/ 2352591 w 2352591"/>
              <a:gd name="connsiteY2" fmla="*/ 245711 h 1474237"/>
              <a:gd name="connsiteX3" fmla="*/ 2352591 w 2352591"/>
              <a:gd name="connsiteY3" fmla="*/ 1228526 h 1474237"/>
              <a:gd name="connsiteX4" fmla="*/ 2106880 w 2352591"/>
              <a:gd name="connsiteY4" fmla="*/ 1474237 h 1474237"/>
              <a:gd name="connsiteX5" fmla="*/ 0 w 2352591"/>
              <a:gd name="connsiteY5" fmla="*/ 1474237 h 1474237"/>
              <a:gd name="connsiteX6" fmla="*/ 62052 w 2352591"/>
              <a:gd name="connsiteY6" fmla="*/ 1309463 h 1474237"/>
              <a:gd name="connsiteX7" fmla="*/ 161244 w 2352591"/>
              <a:gd name="connsiteY7" fmla="*/ 671804 h 1474237"/>
              <a:gd name="connsiteX8" fmla="*/ 62052 w 2352591"/>
              <a:gd name="connsiteY8" fmla="*/ 34145 h 1474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2591" h="1474237">
                <a:moveTo>
                  <a:pt x="49193" y="0"/>
                </a:moveTo>
                <a:lnTo>
                  <a:pt x="2106880" y="0"/>
                </a:lnTo>
                <a:cubicBezTo>
                  <a:pt x="2242582" y="0"/>
                  <a:pt x="2352591" y="110009"/>
                  <a:pt x="2352591" y="245711"/>
                </a:cubicBezTo>
                <a:lnTo>
                  <a:pt x="2352591" y="1228526"/>
                </a:lnTo>
                <a:cubicBezTo>
                  <a:pt x="2352591" y="1364228"/>
                  <a:pt x="2242582" y="1474237"/>
                  <a:pt x="2106880" y="1474237"/>
                </a:cubicBezTo>
                <a:lnTo>
                  <a:pt x="0" y="1474237"/>
                </a:lnTo>
                <a:lnTo>
                  <a:pt x="62052" y="1309463"/>
                </a:lnTo>
                <a:cubicBezTo>
                  <a:pt x="126516" y="1108027"/>
                  <a:pt x="161244" y="893857"/>
                  <a:pt x="161244" y="671804"/>
                </a:cubicBezTo>
                <a:cubicBezTo>
                  <a:pt x="161244" y="449751"/>
                  <a:pt x="126516" y="235582"/>
                  <a:pt x="62052" y="34145"/>
                </a:cubicBez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de-DE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àn Giỏi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2681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81891"/>
            <a:ext cx="10515600" cy="6008914"/>
          </a:xfrm>
        </p:spPr>
        <p:txBody>
          <a:bodyPr>
            <a:normAutofit fontScale="70000" lnSpcReduction="20000"/>
          </a:bodyPr>
          <a:lstStyle/>
          <a:p>
            <a:pPr>
              <a:spcAft>
                <a:spcPts val="0"/>
              </a:spcAft>
              <a:tabLst>
                <a:tab pos="1386840" algn="l"/>
              </a:tabLst>
            </a:pPr>
            <a:r>
              <a:rPr lang="en-US" sz="34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2) Chi </a:t>
            </a:r>
            <a:r>
              <a:rPr lang="en-US" sz="34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ết</a:t>
            </a:r>
            <a:r>
              <a:rPr lang="en-US" sz="34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iêu</a:t>
            </a:r>
            <a:r>
              <a:rPr lang="en-US" sz="34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ả</a:t>
            </a:r>
            <a:r>
              <a:rPr lang="en-US" sz="34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: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uổ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á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ừ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ậ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à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yê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ĩ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ờ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ô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ư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ô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í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ẫ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á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.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á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o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ắ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ơ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ợ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ú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ó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ê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ầ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o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à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rung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u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iế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ta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ì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á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ì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ũ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ả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á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ư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à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a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qua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ớp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uỷ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ừ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â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i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ặ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qu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ế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ơ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ú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à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ũ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ể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iế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ườ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ta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ậ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ì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à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uồ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a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bay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ứ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Ó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ướ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ô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ú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dướ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ũ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i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à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uồ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uồ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bay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a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ớ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ỏ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dà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Phả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ế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ứ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ắ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í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tai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ớ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ì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ượ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a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ứ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ả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ủ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ì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minh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à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….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a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…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…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ồ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à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ườ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ấ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 bay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ố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a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ư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uỗ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ạ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ườ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o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ầ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â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á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ấ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â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e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ầ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ĩ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qua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.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ế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ê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e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e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e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e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i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ó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í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lo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ố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ươ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o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à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ơ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â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ư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ù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ươ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ọ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a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phả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ph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ắp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ừ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ấ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ì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ô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ằ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ươ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ì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phơ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ư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ê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ố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â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ụ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ắ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da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ư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uô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uô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iế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ổ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ừ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o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ừ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o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ỏ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ừ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ỏ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o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í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ữ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ù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ỏ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ô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ổ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a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ầ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i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à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hì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ọ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bay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ê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7433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9B04A1A-9525-4A45-B17D-F39B6330BE12}"/>
              </a:ext>
            </a:extLst>
          </p:cNvPr>
          <p:cNvSpPr txBox="1"/>
          <p:nvPr/>
        </p:nvSpPr>
        <p:spPr>
          <a:xfrm>
            <a:off x="1464560" y="1179098"/>
            <a:ext cx="85080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57785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86840" algn="l"/>
              </a:tabLst>
              <a:defRPr/>
            </a:pPr>
            <a:r>
              <a:rPr kumimoji="0" lang="de-DE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ẻ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ẹ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ả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sắ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i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hi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rừ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U Min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3C03FAAF-6E1B-8F11-C344-C5CAE9CE6B88}"/>
              </a:ext>
            </a:extLst>
          </p:cNvPr>
          <p:cNvSpPr txBox="1"/>
          <p:nvPr/>
        </p:nvSpPr>
        <p:spPr>
          <a:xfrm>
            <a:off x="1464560" y="409859"/>
            <a:ext cx="6713005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lvl="0" indent="57785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86840" algn="l"/>
              </a:tabLst>
              <a:defRPr/>
            </a:pP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II. Khám phá chi tiết văn bản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xmlns="" id="{7EBEE0E4-E365-0E3D-EB02-E5F01B9211FE}"/>
              </a:ext>
            </a:extLst>
          </p:cNvPr>
          <p:cNvSpPr/>
          <p:nvPr/>
        </p:nvSpPr>
        <p:spPr>
          <a:xfrm>
            <a:off x="950026" y="3197553"/>
            <a:ext cx="4338732" cy="1297731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ì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.</a:t>
            </a:r>
          </a:p>
        </p:txBody>
      </p:sp>
      <p:sp>
        <p:nvSpPr>
          <p:cNvPr id="24" name="Hình chữ nhật: Góc Tròn 23">
            <a:extLst>
              <a:ext uri="{FF2B5EF4-FFF2-40B4-BE49-F238E27FC236}">
                <a16:creationId xmlns:a16="http://schemas.microsoft.com/office/drawing/2014/main" xmlns="" id="{21ACC3EE-7B59-8570-F007-F9F573C4DD79}"/>
              </a:ext>
            </a:extLst>
          </p:cNvPr>
          <p:cNvSpPr/>
          <p:nvPr/>
        </p:nvSpPr>
        <p:spPr>
          <a:xfrm>
            <a:off x="5712031" y="2843272"/>
            <a:ext cx="6080165" cy="1652012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ả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ế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ồ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ẻ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ẹ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xmlns="" id="{05F2E6D5-2080-CE47-11B2-2C942DD0A78D}"/>
              </a:ext>
            </a:extLst>
          </p:cNvPr>
          <p:cNvSpPr/>
          <p:nvPr/>
        </p:nvSpPr>
        <p:spPr>
          <a:xfrm>
            <a:off x="950026" y="4798589"/>
            <a:ext cx="8087095" cy="1963331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3)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Rừ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U Minh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h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l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ớ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ẻ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ẹ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ph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phú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ho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sơ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kì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ú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ầ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Hình chữ nhật: Góc Tròn 19">
            <a:extLst>
              <a:ext uri="{FF2B5EF4-FFF2-40B4-BE49-F238E27FC236}">
                <a16:creationId xmlns:a16="http://schemas.microsoft.com/office/drawing/2014/main" xmlns="" id="{617DDBED-3A92-E4B3-36FB-D8F4D6477825}"/>
              </a:ext>
            </a:extLst>
          </p:cNvPr>
          <p:cNvSpPr/>
          <p:nvPr/>
        </p:nvSpPr>
        <p:spPr>
          <a:xfrm>
            <a:off x="1275401" y="1991948"/>
            <a:ext cx="5814168" cy="726833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0958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3C03FAAF-6E1B-8F11-C344-C5CAE9CE6B88}"/>
              </a:ext>
            </a:extLst>
          </p:cNvPr>
          <p:cNvSpPr txBox="1"/>
          <p:nvPr/>
        </p:nvSpPr>
        <p:spPr>
          <a:xfrm>
            <a:off x="1464560" y="409859"/>
            <a:ext cx="6713005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 văn bản</a:t>
            </a:r>
            <a:endParaRPr lang="en-US" sz="72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xmlns="" id="{05F2E6D5-2080-CE47-11B2-2C942DD0A78D}"/>
              </a:ext>
            </a:extLst>
          </p:cNvPr>
          <p:cNvSpPr/>
          <p:nvPr/>
        </p:nvSpPr>
        <p:spPr>
          <a:xfrm>
            <a:off x="579657" y="4100530"/>
            <a:ext cx="2977967" cy="648865"/>
          </a:xfrm>
          <a:prstGeom prst="roundRect">
            <a:avLst/>
          </a:prstGeom>
          <a:solidFill>
            <a:srgbClr val="0099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xmlns="" id="{70F8913F-0E11-DBB5-1E57-CE7DF2947BB2}"/>
              </a:ext>
            </a:extLst>
          </p:cNvPr>
          <p:cNvSpPr txBox="1"/>
          <p:nvPr/>
        </p:nvSpPr>
        <p:spPr>
          <a:xfrm>
            <a:off x="1464561" y="1179098"/>
            <a:ext cx="6155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ương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Nam</a:t>
            </a:r>
            <a:endParaRPr lang="en-US" sz="32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xmlns="" id="{58E2157C-B86A-29C1-A02A-EF0540AA81C6}"/>
              </a:ext>
            </a:extLst>
          </p:cNvPr>
          <p:cNvSpPr txBox="1"/>
          <p:nvPr/>
        </p:nvSpPr>
        <p:spPr>
          <a:xfrm>
            <a:off x="1562882" y="1750467"/>
            <a:ext cx="615544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i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endParaRPr lang="en-US" sz="28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50C0658-5E29-7CB8-FE2F-B759EA29257F}"/>
              </a:ext>
            </a:extLst>
          </p:cNvPr>
          <p:cNvSpPr txBox="1"/>
          <p:nvPr/>
        </p:nvSpPr>
        <p:spPr>
          <a:xfrm>
            <a:off x="3873909" y="2373141"/>
            <a:ext cx="6096000" cy="954107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ó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oẻ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ử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ỉ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ẽ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ứ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oát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/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5027089D-EC5C-A3B0-F887-7B6295E172E7}"/>
              </a:ext>
            </a:extLst>
          </p:cNvPr>
          <p:cNvSpPr txBox="1"/>
          <p:nvPr/>
        </p:nvSpPr>
        <p:spPr>
          <a:xfrm>
            <a:off x="3873909" y="3709147"/>
            <a:ext cx="7079840" cy="1384995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ư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ử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e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ở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í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ệ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ỉ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lo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ư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e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… </a:t>
            </a:r>
            <a:endParaRPr lang="en-US" sz="28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AB64CA6B-BE88-F3FA-8236-4D5ECE079E59}"/>
              </a:ext>
            </a:extLst>
          </p:cNvPr>
          <p:cNvSpPr txBox="1"/>
          <p:nvPr/>
        </p:nvSpPr>
        <p:spPr>
          <a:xfrm>
            <a:off x="3887077" y="5542275"/>
            <a:ext cx="6096000" cy="1043619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è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ổ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ỏ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ệ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à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…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6979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8" grpId="0" animBg="1"/>
      <p:bldP spid="21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3C03FAAF-6E1B-8F11-C344-C5CAE9CE6B88}"/>
              </a:ext>
            </a:extLst>
          </p:cNvPr>
          <p:cNvSpPr txBox="1"/>
          <p:nvPr/>
        </p:nvSpPr>
        <p:spPr>
          <a:xfrm>
            <a:off x="1464560" y="409859"/>
            <a:ext cx="6713005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 văn bản</a:t>
            </a:r>
            <a:endParaRPr lang="en-US" sz="72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xmlns="" id="{05F2E6D5-2080-CE47-11B2-2C942DD0A78D}"/>
              </a:ext>
            </a:extLst>
          </p:cNvPr>
          <p:cNvSpPr/>
          <p:nvPr/>
        </p:nvSpPr>
        <p:spPr>
          <a:xfrm>
            <a:off x="775520" y="3632369"/>
            <a:ext cx="2311027" cy="648865"/>
          </a:xfrm>
          <a:prstGeom prst="roundRect">
            <a:avLst/>
          </a:prstGeom>
          <a:solidFill>
            <a:srgbClr val="0099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xmlns="" id="{70F8913F-0E11-DBB5-1E57-CE7DF2947BB2}"/>
              </a:ext>
            </a:extLst>
          </p:cNvPr>
          <p:cNvSpPr txBox="1"/>
          <p:nvPr/>
        </p:nvSpPr>
        <p:spPr>
          <a:xfrm>
            <a:off x="1464561" y="1179098"/>
            <a:ext cx="6155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ương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Nam</a:t>
            </a:r>
            <a:endParaRPr lang="en-US" sz="32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xmlns="" id="{58E2157C-B86A-29C1-A02A-EF0540AA81C6}"/>
              </a:ext>
            </a:extLst>
          </p:cNvPr>
          <p:cNvSpPr txBox="1"/>
          <p:nvPr/>
        </p:nvSpPr>
        <p:spPr>
          <a:xfrm>
            <a:off x="1562882" y="1750467"/>
            <a:ext cx="615544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i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endParaRPr lang="en-US" sz="28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50C0658-5E29-7CB8-FE2F-B759EA29257F}"/>
              </a:ext>
            </a:extLst>
          </p:cNvPr>
          <p:cNvSpPr txBox="1"/>
          <p:nvPr/>
        </p:nvSpPr>
        <p:spPr>
          <a:xfrm>
            <a:off x="3355673" y="2345063"/>
            <a:ext cx="6216860" cy="1435842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ằ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ú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to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ớ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o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ộ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ư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ấ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áp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ặp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ư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ộ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ò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a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ộ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ố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ố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ả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ù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ì</a:t>
            </a:r>
            <a:r>
              <a:rPr lang="en-US" sz="26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5027089D-EC5C-A3B0-F887-7B6295E172E7}"/>
              </a:ext>
            </a:extLst>
          </p:cNvPr>
          <p:cNvSpPr txBox="1"/>
          <p:nvPr/>
        </p:nvSpPr>
        <p:spPr>
          <a:xfrm>
            <a:off x="3355673" y="4015927"/>
            <a:ext cx="6096000" cy="892552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ậ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ỏ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o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a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ỏ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í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ướ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ặt</a:t>
            </a:r>
            <a:r>
              <a:rPr lang="en-US" sz="26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i="1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AB64CA6B-BE88-F3FA-8236-4D5ECE079E59}"/>
              </a:ext>
            </a:extLst>
          </p:cNvPr>
          <p:cNvSpPr txBox="1"/>
          <p:nvPr/>
        </p:nvSpPr>
        <p:spPr>
          <a:xfrm>
            <a:off x="3355673" y="5101446"/>
            <a:ext cx="6096000" cy="1435842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ô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ă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â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ặp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ẽ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…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ằ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a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é</a:t>
            </a:r>
            <a:r>
              <a:rPr lang="en-US" sz="26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! </a:t>
            </a:r>
            <a:r>
              <a:rPr lang="en-US" sz="2600" i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y</a:t>
            </a:r>
            <a:r>
              <a:rPr lang="en-US" sz="26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ớ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…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7869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8" grpId="0" animBg="1"/>
      <p:bldP spid="21" grpId="0" animBg="1"/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3C03FAAF-6E1B-8F11-C344-C5CAE9CE6B88}"/>
              </a:ext>
            </a:extLst>
          </p:cNvPr>
          <p:cNvSpPr txBox="1"/>
          <p:nvPr/>
        </p:nvSpPr>
        <p:spPr>
          <a:xfrm>
            <a:off x="1107120" y="152063"/>
            <a:ext cx="6713005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 văn bản</a:t>
            </a:r>
            <a:endParaRPr lang="en-US" sz="72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xmlns="" id="{05F2E6D5-2080-CE47-11B2-2C942DD0A78D}"/>
              </a:ext>
            </a:extLst>
          </p:cNvPr>
          <p:cNvSpPr/>
          <p:nvPr/>
        </p:nvSpPr>
        <p:spPr>
          <a:xfrm>
            <a:off x="342900" y="3278027"/>
            <a:ext cx="1219982" cy="1558322"/>
          </a:xfrm>
          <a:prstGeom prst="roundRect">
            <a:avLst/>
          </a:prstGeom>
          <a:solidFill>
            <a:srgbClr val="0099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xmlns="" id="{70F8913F-0E11-DBB5-1E57-CE7DF2947BB2}"/>
              </a:ext>
            </a:extLst>
          </p:cNvPr>
          <p:cNvSpPr txBox="1"/>
          <p:nvPr/>
        </p:nvSpPr>
        <p:spPr>
          <a:xfrm>
            <a:off x="1208922" y="823781"/>
            <a:ext cx="6155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ương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Nam</a:t>
            </a:r>
            <a:endParaRPr lang="en-US" sz="32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xmlns="" id="{58E2157C-B86A-29C1-A02A-EF0540AA81C6}"/>
              </a:ext>
            </a:extLst>
          </p:cNvPr>
          <p:cNvSpPr txBox="1"/>
          <p:nvPr/>
        </p:nvSpPr>
        <p:spPr>
          <a:xfrm>
            <a:off x="1310724" y="1268401"/>
            <a:ext cx="615544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i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endParaRPr lang="en-US" sz="28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50C0658-5E29-7CB8-FE2F-B759EA29257F}"/>
              </a:ext>
            </a:extLst>
          </p:cNvPr>
          <p:cNvSpPr txBox="1"/>
          <p:nvPr/>
        </p:nvSpPr>
        <p:spPr>
          <a:xfrm>
            <a:off x="1960719" y="1880889"/>
            <a:ext cx="9902730" cy="552459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ì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ế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a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ị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6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uôi</a:t>
            </a:r>
            <a:r>
              <a:rPr lang="en-US" sz="26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5027089D-EC5C-A3B0-F887-7B6295E172E7}"/>
              </a:ext>
            </a:extLst>
          </p:cNvPr>
          <p:cNvSpPr txBox="1"/>
          <p:nvPr/>
        </p:nvSpPr>
        <p:spPr>
          <a:xfrm>
            <a:off x="1960719" y="2498348"/>
            <a:ext cx="9724600" cy="892552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à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ý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uô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ĩ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ộ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ấ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áp</a:t>
            </a:r>
            <a:r>
              <a:rPr lang="en-US" sz="26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6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AB64CA6B-BE88-F3FA-8236-4D5ECE079E59}"/>
              </a:ext>
            </a:extLst>
          </p:cNvPr>
          <p:cNvSpPr txBox="1"/>
          <p:nvPr/>
        </p:nvSpPr>
        <p:spPr>
          <a:xfrm>
            <a:off x="1960719" y="3479744"/>
            <a:ext cx="8943255" cy="975716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a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ị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à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o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ề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;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B13807F7-42CE-4E2D-2D06-CC7664A11F71}"/>
              </a:ext>
            </a:extLst>
          </p:cNvPr>
          <p:cNvSpPr txBox="1"/>
          <p:nvPr/>
        </p:nvSpPr>
        <p:spPr>
          <a:xfrm>
            <a:off x="1960719" y="4558772"/>
            <a:ext cx="8540133" cy="1012585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ắ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ú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í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ẩ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ầ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2D4EBAF7-6494-F6FA-D139-DEAE81B7F745}"/>
              </a:ext>
            </a:extLst>
          </p:cNvPr>
          <p:cNvSpPr txBox="1"/>
          <p:nvPr/>
        </p:nvSpPr>
        <p:spPr>
          <a:xfrm>
            <a:off x="1960719" y="5637800"/>
            <a:ext cx="8129401" cy="975716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ĩ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ở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so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“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ô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ơ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iể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ổ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á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è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ư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”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5573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8" grpId="0" animBg="1"/>
      <p:bldP spid="21" grpId="0" animBg="1"/>
      <p:bldP spid="25" grpId="0" animBg="1"/>
      <p:bldP spid="14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3C03FAAF-6E1B-8F11-C344-C5CAE9CE6B88}"/>
              </a:ext>
            </a:extLst>
          </p:cNvPr>
          <p:cNvSpPr txBox="1"/>
          <p:nvPr/>
        </p:nvSpPr>
        <p:spPr>
          <a:xfrm>
            <a:off x="1464560" y="409859"/>
            <a:ext cx="6713005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 văn bản</a:t>
            </a:r>
            <a:endParaRPr lang="en-US" sz="72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1" name="TextBox 7">
            <a:extLst>
              <a:ext uri="{FF2B5EF4-FFF2-40B4-BE49-F238E27FC236}">
                <a16:creationId xmlns:a16="http://schemas.microsoft.com/office/drawing/2014/main" xmlns="" id="{70F8913F-0E11-DBB5-1E57-CE7DF2947BB2}"/>
              </a:ext>
            </a:extLst>
          </p:cNvPr>
          <p:cNvSpPr txBox="1"/>
          <p:nvPr/>
        </p:nvSpPr>
        <p:spPr>
          <a:xfrm>
            <a:off x="1464560" y="1146628"/>
            <a:ext cx="6155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ương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Nam</a:t>
            </a:r>
            <a:endParaRPr lang="en-US" sz="32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xmlns="" id="{58E2157C-B86A-29C1-A02A-EF0540AA81C6}"/>
              </a:ext>
            </a:extLst>
          </p:cNvPr>
          <p:cNvSpPr txBox="1"/>
          <p:nvPr/>
        </p:nvSpPr>
        <p:spPr>
          <a:xfrm>
            <a:off x="1562882" y="1750467"/>
            <a:ext cx="61554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8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50C0658-5E29-7CB8-FE2F-B759EA29257F}"/>
              </a:ext>
            </a:extLst>
          </p:cNvPr>
          <p:cNvSpPr txBox="1"/>
          <p:nvPr/>
        </p:nvSpPr>
        <p:spPr>
          <a:xfrm>
            <a:off x="1959491" y="2808458"/>
            <a:ext cx="5165703" cy="587853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ử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ô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5027089D-EC5C-A3B0-F887-7B6295E172E7}"/>
              </a:ext>
            </a:extLst>
          </p:cNvPr>
          <p:cNvSpPr txBox="1"/>
          <p:nvPr/>
        </p:nvSpPr>
        <p:spPr>
          <a:xfrm>
            <a:off x="1959491" y="3891328"/>
            <a:ext cx="7908903" cy="523220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ẹ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à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xe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ẫ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ức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AB64CA6B-BE88-F3FA-8236-4D5ECE079E59}"/>
              </a:ext>
            </a:extLst>
          </p:cNvPr>
          <p:cNvSpPr txBox="1"/>
          <p:nvPr/>
        </p:nvSpPr>
        <p:spPr>
          <a:xfrm>
            <a:off x="1959492" y="5032430"/>
            <a:ext cx="7908902" cy="587853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ô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ữ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o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ế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4175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3C03FAAF-6E1B-8F11-C344-C5CAE9CE6B88}"/>
              </a:ext>
            </a:extLst>
          </p:cNvPr>
          <p:cNvSpPr txBox="1"/>
          <p:nvPr/>
        </p:nvSpPr>
        <p:spPr>
          <a:xfrm>
            <a:off x="1464560" y="409859"/>
            <a:ext cx="6713005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 văn bản</a:t>
            </a:r>
            <a:endParaRPr lang="en-US" sz="72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1" name="TextBox 7">
            <a:extLst>
              <a:ext uri="{FF2B5EF4-FFF2-40B4-BE49-F238E27FC236}">
                <a16:creationId xmlns:a16="http://schemas.microsoft.com/office/drawing/2014/main" xmlns="" id="{70F8913F-0E11-DBB5-1E57-CE7DF2947BB2}"/>
              </a:ext>
            </a:extLst>
          </p:cNvPr>
          <p:cNvSpPr txBox="1"/>
          <p:nvPr/>
        </p:nvSpPr>
        <p:spPr>
          <a:xfrm>
            <a:off x="1464560" y="1038186"/>
            <a:ext cx="6155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ương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Nam</a:t>
            </a:r>
            <a:endParaRPr lang="en-US" sz="32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xmlns="" id="{58E2157C-B86A-29C1-A02A-EF0540AA81C6}"/>
              </a:ext>
            </a:extLst>
          </p:cNvPr>
          <p:cNvSpPr txBox="1"/>
          <p:nvPr/>
        </p:nvSpPr>
        <p:spPr>
          <a:xfrm>
            <a:off x="1635921" y="1529790"/>
            <a:ext cx="61554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.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nh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endParaRPr lang="en-US" sz="28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50C0658-5E29-7CB8-FE2F-B759EA29257F}"/>
              </a:ext>
            </a:extLst>
          </p:cNvPr>
          <p:cNvSpPr txBox="1"/>
          <p:nvPr/>
        </p:nvSpPr>
        <p:spPr>
          <a:xfrm>
            <a:off x="1402387" y="2053010"/>
            <a:ext cx="9522912" cy="1578894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b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a</a:t>
            </a: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uô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à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ca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ẽ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à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ò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ọ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5027089D-EC5C-A3B0-F887-7B6295E172E7}"/>
              </a:ext>
            </a:extLst>
          </p:cNvPr>
          <p:cNvSpPr txBox="1"/>
          <p:nvPr/>
        </p:nvSpPr>
        <p:spPr>
          <a:xfrm>
            <a:off x="1402386" y="3767699"/>
            <a:ext cx="9522913" cy="1083374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b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ộ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minh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ẹ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o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AB64CA6B-BE88-F3FA-8236-4D5ECE079E59}"/>
              </a:ext>
            </a:extLst>
          </p:cNvPr>
          <p:cNvSpPr txBox="1"/>
          <p:nvPr/>
        </p:nvSpPr>
        <p:spPr>
          <a:xfrm>
            <a:off x="1402386" y="4909002"/>
            <a:ext cx="9522913" cy="1578894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An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uô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a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minh, ham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3394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xmlns="" id="{78A11BDF-B2E7-9EEC-506B-CEDEACCA2B61}"/>
              </a:ext>
            </a:extLst>
          </p:cNvPr>
          <p:cNvSpPr txBox="1"/>
          <p:nvPr/>
        </p:nvSpPr>
        <p:spPr>
          <a:xfrm>
            <a:off x="266243" y="1143533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5D80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5D80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1E4436A8-7008-FAC2-A94A-4EDD5FBB94EC}"/>
              </a:ext>
            </a:extLst>
          </p:cNvPr>
          <p:cNvSpPr txBox="1"/>
          <p:nvPr/>
        </p:nvSpPr>
        <p:spPr>
          <a:xfrm>
            <a:off x="393052" y="435647"/>
            <a:ext cx="6096000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3848CDFB-15C6-8C41-56C9-1E7460FA8970}"/>
              </a:ext>
            </a:extLst>
          </p:cNvPr>
          <p:cNvSpPr txBox="1"/>
          <p:nvPr/>
        </p:nvSpPr>
        <p:spPr>
          <a:xfrm>
            <a:off x="2408890" y="2436194"/>
            <a:ext cx="8474528" cy="523220"/>
          </a:xfrm>
          <a:prstGeom prst="rect">
            <a:avLst/>
          </a:prstGeom>
          <a:solidFill>
            <a:srgbClr val="3DAF4F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xmlns="" id="{47F3BCAC-2ED2-9B3D-8B26-EF1A9DAD5255}"/>
              </a:ext>
            </a:extLst>
          </p:cNvPr>
          <p:cNvSpPr/>
          <p:nvPr/>
        </p:nvSpPr>
        <p:spPr>
          <a:xfrm>
            <a:off x="1202682" y="1003771"/>
            <a:ext cx="10094312" cy="572862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xmlns="" id="{77DC6ADA-EB01-4C3D-4380-E55347BF04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14401" y="1635197"/>
            <a:ext cx="2455093" cy="2344590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6008BA64-5B29-8B67-2D57-5CAA1EA2B312}"/>
              </a:ext>
            </a:extLst>
          </p:cNvPr>
          <p:cNvSpPr txBox="1"/>
          <p:nvPr/>
        </p:nvSpPr>
        <p:spPr>
          <a:xfrm>
            <a:off x="2408890" y="3297968"/>
            <a:ext cx="8474528" cy="954107"/>
          </a:xfrm>
          <a:prstGeom prst="rect">
            <a:avLst/>
          </a:prstGeom>
          <a:solidFill>
            <a:srgbClr val="3DAF4F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B8042DD6-AB45-6E48-9DA4-1CD7C4AF3842}"/>
              </a:ext>
            </a:extLst>
          </p:cNvPr>
          <p:cNvSpPr txBox="1"/>
          <p:nvPr/>
        </p:nvSpPr>
        <p:spPr>
          <a:xfrm>
            <a:off x="2408890" y="4469234"/>
            <a:ext cx="8474528" cy="1384995"/>
          </a:xfrm>
          <a:prstGeom prst="rect">
            <a:avLst/>
          </a:prstGeom>
          <a:solidFill>
            <a:srgbClr val="3DAF4F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 ý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xmlns="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3CA63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3CA63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3200" b="1" dirty="0">
                <a:solidFill>
                  <a:srgbClr val="3CA63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ung – Ý </a:t>
            </a:r>
            <a:r>
              <a:rPr lang="en-US" sz="3200" b="1" dirty="0" err="1">
                <a:solidFill>
                  <a:srgbClr val="3CA63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ĩa</a:t>
            </a:r>
            <a:endParaRPr lang="en-US" sz="3200" b="1" dirty="0">
              <a:solidFill>
                <a:srgbClr val="3CA63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6096000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3848CDFB-15C6-8C41-56C9-1E7460FA8970}"/>
              </a:ext>
            </a:extLst>
          </p:cNvPr>
          <p:cNvSpPr txBox="1"/>
          <p:nvPr/>
        </p:nvSpPr>
        <p:spPr>
          <a:xfrm>
            <a:off x="2442288" y="2337344"/>
            <a:ext cx="8474528" cy="1815882"/>
          </a:xfrm>
          <a:prstGeom prst="rect">
            <a:avLst/>
          </a:prstGeom>
          <a:solidFill>
            <a:srgbClr val="3DAF4F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Minh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E9016172-BD3E-62F6-E0CB-63E695A10A4C}"/>
              </a:ext>
            </a:extLst>
          </p:cNvPr>
          <p:cNvSpPr txBox="1"/>
          <p:nvPr/>
        </p:nvSpPr>
        <p:spPr>
          <a:xfrm>
            <a:off x="2442288" y="4262781"/>
            <a:ext cx="8474528" cy="1384995"/>
          </a:xfrm>
          <a:prstGeom prst="rect">
            <a:avLst/>
          </a:prstGeom>
          <a:solidFill>
            <a:srgbClr val="3DAF4F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Qu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ắ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xmlns="" id="{47F3BCAC-2ED2-9B3D-8B26-EF1A9DAD5255}"/>
              </a:ext>
            </a:extLst>
          </p:cNvPr>
          <p:cNvSpPr/>
          <p:nvPr/>
        </p:nvSpPr>
        <p:spPr>
          <a:xfrm>
            <a:off x="1165359" y="896638"/>
            <a:ext cx="10094312" cy="579630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xmlns="" id="{77DC6ADA-EB01-4C3D-4380-E55347BF04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77078" y="1536665"/>
            <a:ext cx="2455093" cy="2344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4429479" y="1833907"/>
            <a:ext cx="6503860" cy="3362526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108507" y="2046825"/>
            <a:ext cx="2100421" cy="1861454"/>
          </a:xfrm>
          <a:prstGeom prst="rect">
            <a:avLst/>
          </a:prstGeom>
        </p:spPr>
      </p:pic>
      <p:sp>
        <p:nvSpPr>
          <p:cNvPr id="15" name="Rectangle 1">
            <a:extLst>
              <a:ext uri="{FF2B5EF4-FFF2-40B4-BE49-F238E27FC236}">
                <a16:creationId xmlns:a16="http://schemas.microsoft.com/office/drawing/2014/main" xmlns="" id="{7A8E2275-E4F0-45E3-083A-4DB13E0DB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9041" y="3136611"/>
            <a:ext cx="4011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3200" b="1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2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F890CEE9-C6F7-AA6C-C36C-631E5E3802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8408" y="2189597"/>
            <a:ext cx="3053002" cy="2228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8">
            <a:extLst>
              <a:ext uri="{FF2B5EF4-FFF2-40B4-BE49-F238E27FC236}">
                <a16:creationId xmlns:a16="http://schemas.microsoft.com/office/drawing/2014/main" xmlns="" id="{841194EC-FF99-970B-7A25-D74BB3865B54}"/>
              </a:ext>
            </a:extLst>
          </p:cNvPr>
          <p:cNvGrpSpPr/>
          <p:nvPr/>
        </p:nvGrpSpPr>
        <p:grpSpPr>
          <a:xfrm>
            <a:off x="2949062" y="502947"/>
            <a:ext cx="7947623" cy="2345454"/>
            <a:chOff x="3267137" y="1316627"/>
            <a:chExt cx="9065598" cy="1796125"/>
          </a:xfrm>
        </p:grpSpPr>
        <p:sp>
          <p:nvSpPr>
            <p:cNvPr id="4" name="Hình chữ nhật 3">
              <a:extLst>
                <a:ext uri="{FF2B5EF4-FFF2-40B4-BE49-F238E27FC236}">
                  <a16:creationId xmlns:a16="http://schemas.microsoft.com/office/drawing/2014/main" xmlns="" id="{2EAE3156-A406-DE31-E087-9D8FB9026B1F}"/>
                </a:ext>
              </a:extLst>
            </p:cNvPr>
            <p:cNvSpPr/>
            <p:nvPr/>
          </p:nvSpPr>
          <p:spPr>
            <a:xfrm>
              <a:off x="3653836" y="1830265"/>
              <a:ext cx="8678899" cy="950624"/>
            </a:xfrm>
            <a:prstGeom prst="rect">
              <a:avLst/>
            </a:prstGeom>
            <a:solidFill>
              <a:srgbClr val="DAA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Mũi tên: Hình ngũ giác 5">
              <a:extLst>
                <a:ext uri="{FF2B5EF4-FFF2-40B4-BE49-F238E27FC236}">
                  <a16:creationId xmlns:a16="http://schemas.microsoft.com/office/drawing/2014/main" xmlns="" id="{35FC9A50-9082-D3FC-1F76-81C43C90C7B8}"/>
                </a:ext>
              </a:extLst>
            </p:cNvPr>
            <p:cNvSpPr/>
            <p:nvPr/>
          </p:nvSpPr>
          <p:spPr>
            <a:xfrm rot="1142435">
              <a:off x="3797969" y="2127763"/>
              <a:ext cx="2719306" cy="984989"/>
            </a:xfrm>
            <a:prstGeom prst="homePlate">
              <a:avLst>
                <a:gd name="adj" fmla="val 0"/>
              </a:avLst>
            </a:prstGeom>
            <a:gradFill flip="none" rotWithShape="1">
              <a:gsLst>
                <a:gs pos="24000">
                  <a:schemeClr val="tx1">
                    <a:lumMod val="99000"/>
                    <a:alpha val="0"/>
                  </a:schemeClr>
                </a:gs>
                <a:gs pos="100000">
                  <a:schemeClr val="tx1">
                    <a:alpha val="42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Mũi tên: Hình ngũ giác 4">
              <a:extLst>
                <a:ext uri="{FF2B5EF4-FFF2-40B4-BE49-F238E27FC236}">
                  <a16:creationId xmlns:a16="http://schemas.microsoft.com/office/drawing/2014/main" xmlns="" id="{A9C550D2-C7AF-471D-B156-D0EBD9FDA418}"/>
                </a:ext>
              </a:extLst>
            </p:cNvPr>
            <p:cNvSpPr/>
            <p:nvPr/>
          </p:nvSpPr>
          <p:spPr>
            <a:xfrm>
              <a:off x="3267137" y="1316627"/>
              <a:ext cx="2663238" cy="1143000"/>
            </a:xfrm>
            <a:prstGeom prst="homePlate">
              <a:avLst>
                <a:gd name="adj" fmla="val 26543"/>
              </a:avLst>
            </a:prstGeom>
            <a:solidFill>
              <a:srgbClr val="FFFF0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xmlns="" id="{A69CF8B9-5A49-15DC-708C-D72E339275DB}"/>
              </a:ext>
            </a:extLst>
          </p:cNvPr>
          <p:cNvGrpSpPr/>
          <p:nvPr/>
        </p:nvGrpSpPr>
        <p:grpSpPr>
          <a:xfrm>
            <a:off x="2361269" y="1756113"/>
            <a:ext cx="8535416" cy="2345454"/>
            <a:chOff x="3267137" y="1316627"/>
            <a:chExt cx="9736075" cy="1796125"/>
          </a:xfrm>
        </p:grpSpPr>
        <p:sp>
          <p:nvSpPr>
            <p:cNvPr id="19" name="Hình chữ nhật 18">
              <a:extLst>
                <a:ext uri="{FF2B5EF4-FFF2-40B4-BE49-F238E27FC236}">
                  <a16:creationId xmlns:a16="http://schemas.microsoft.com/office/drawing/2014/main" xmlns="" id="{75A5C394-0A66-AECA-DBA1-18ED8EFF5E98}"/>
                </a:ext>
              </a:extLst>
            </p:cNvPr>
            <p:cNvSpPr/>
            <p:nvPr/>
          </p:nvSpPr>
          <p:spPr>
            <a:xfrm>
              <a:off x="3653836" y="1806311"/>
              <a:ext cx="9349376" cy="95062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Mũi tên: Hình ngũ giác 19">
              <a:extLst>
                <a:ext uri="{FF2B5EF4-FFF2-40B4-BE49-F238E27FC236}">
                  <a16:creationId xmlns:a16="http://schemas.microsoft.com/office/drawing/2014/main" xmlns="" id="{1E11D4AF-B213-A840-2549-81B41C477CA8}"/>
                </a:ext>
              </a:extLst>
            </p:cNvPr>
            <p:cNvSpPr/>
            <p:nvPr/>
          </p:nvSpPr>
          <p:spPr>
            <a:xfrm rot="1142435">
              <a:off x="3797969" y="2127763"/>
              <a:ext cx="2719306" cy="984989"/>
            </a:xfrm>
            <a:prstGeom prst="homePlate">
              <a:avLst>
                <a:gd name="adj" fmla="val 0"/>
              </a:avLst>
            </a:prstGeom>
            <a:gradFill flip="none" rotWithShape="1">
              <a:gsLst>
                <a:gs pos="24000">
                  <a:schemeClr val="tx1">
                    <a:lumMod val="99000"/>
                    <a:alpha val="0"/>
                  </a:schemeClr>
                </a:gs>
                <a:gs pos="100000">
                  <a:schemeClr val="tx1">
                    <a:alpha val="42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Mũi tên: Hình ngũ giác 20">
              <a:extLst>
                <a:ext uri="{FF2B5EF4-FFF2-40B4-BE49-F238E27FC236}">
                  <a16:creationId xmlns:a16="http://schemas.microsoft.com/office/drawing/2014/main" xmlns="" id="{8EE424BF-0AC8-958E-8BFF-5BEA0A940F50}"/>
                </a:ext>
              </a:extLst>
            </p:cNvPr>
            <p:cNvSpPr/>
            <p:nvPr/>
          </p:nvSpPr>
          <p:spPr>
            <a:xfrm>
              <a:off x="3267137" y="1316627"/>
              <a:ext cx="2663238" cy="1143000"/>
            </a:xfrm>
            <a:prstGeom prst="homePlate">
              <a:avLst>
                <a:gd name="adj" fmla="val 26543"/>
              </a:avLst>
            </a:prstGeom>
            <a:solidFill>
              <a:srgbClr val="00B0F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xmlns="" id="{EBBDB364-4A43-6D10-0545-DD9AD1273203}"/>
              </a:ext>
            </a:extLst>
          </p:cNvPr>
          <p:cNvGrpSpPr/>
          <p:nvPr/>
        </p:nvGrpSpPr>
        <p:grpSpPr>
          <a:xfrm>
            <a:off x="3759639" y="2945248"/>
            <a:ext cx="7137045" cy="2345454"/>
            <a:chOff x="3267137" y="1316627"/>
            <a:chExt cx="7733980" cy="1796125"/>
          </a:xfrm>
        </p:grpSpPr>
        <p:sp>
          <p:nvSpPr>
            <p:cNvPr id="24" name="Hình chữ nhật 23">
              <a:extLst>
                <a:ext uri="{FF2B5EF4-FFF2-40B4-BE49-F238E27FC236}">
                  <a16:creationId xmlns:a16="http://schemas.microsoft.com/office/drawing/2014/main" xmlns="" id="{0C61579C-0486-21BC-B3C3-E79337EA0B6F}"/>
                </a:ext>
              </a:extLst>
            </p:cNvPr>
            <p:cNvSpPr/>
            <p:nvPr/>
          </p:nvSpPr>
          <p:spPr>
            <a:xfrm>
              <a:off x="3653836" y="1806311"/>
              <a:ext cx="7347281" cy="950624"/>
            </a:xfrm>
            <a:prstGeom prst="rect">
              <a:avLst/>
            </a:prstGeom>
            <a:solidFill>
              <a:srgbClr val="00CC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Mũi tên: Hình ngũ giác 24">
              <a:extLst>
                <a:ext uri="{FF2B5EF4-FFF2-40B4-BE49-F238E27FC236}">
                  <a16:creationId xmlns:a16="http://schemas.microsoft.com/office/drawing/2014/main" xmlns="" id="{35E9F23D-ADEF-C288-5417-9FD8F0BB5B85}"/>
                </a:ext>
              </a:extLst>
            </p:cNvPr>
            <p:cNvSpPr/>
            <p:nvPr/>
          </p:nvSpPr>
          <p:spPr>
            <a:xfrm rot="1142435">
              <a:off x="3797969" y="2127763"/>
              <a:ext cx="2719306" cy="984989"/>
            </a:xfrm>
            <a:prstGeom prst="homePlate">
              <a:avLst>
                <a:gd name="adj" fmla="val 0"/>
              </a:avLst>
            </a:prstGeom>
            <a:gradFill flip="none" rotWithShape="1">
              <a:gsLst>
                <a:gs pos="24000">
                  <a:schemeClr val="tx1">
                    <a:lumMod val="99000"/>
                    <a:alpha val="0"/>
                  </a:schemeClr>
                </a:gs>
                <a:gs pos="100000">
                  <a:schemeClr val="tx1">
                    <a:alpha val="42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Mũi tên: Hình ngũ giác 25">
              <a:extLst>
                <a:ext uri="{FF2B5EF4-FFF2-40B4-BE49-F238E27FC236}">
                  <a16:creationId xmlns:a16="http://schemas.microsoft.com/office/drawing/2014/main" xmlns="" id="{200550EB-D21C-B79B-8BBA-FA8600AA4A55}"/>
                </a:ext>
              </a:extLst>
            </p:cNvPr>
            <p:cNvSpPr/>
            <p:nvPr/>
          </p:nvSpPr>
          <p:spPr>
            <a:xfrm>
              <a:off x="3267137" y="1316627"/>
              <a:ext cx="2663238" cy="1143000"/>
            </a:xfrm>
            <a:prstGeom prst="homePlate">
              <a:avLst>
                <a:gd name="adj" fmla="val 26543"/>
              </a:avLst>
            </a:prstGeom>
            <a:solidFill>
              <a:srgbClr val="00FF0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7" name="Nhóm 26">
            <a:extLst>
              <a:ext uri="{FF2B5EF4-FFF2-40B4-BE49-F238E27FC236}">
                <a16:creationId xmlns:a16="http://schemas.microsoft.com/office/drawing/2014/main" xmlns="" id="{DBA580A8-4DD9-7566-F3D0-0D838EDC180A}"/>
              </a:ext>
            </a:extLst>
          </p:cNvPr>
          <p:cNvGrpSpPr/>
          <p:nvPr/>
        </p:nvGrpSpPr>
        <p:grpSpPr>
          <a:xfrm>
            <a:off x="3202681" y="4166751"/>
            <a:ext cx="7694002" cy="2345454"/>
            <a:chOff x="3267137" y="1316627"/>
            <a:chExt cx="8776301" cy="1796125"/>
          </a:xfrm>
        </p:grpSpPr>
        <p:sp>
          <p:nvSpPr>
            <p:cNvPr id="28" name="Hình chữ nhật 27">
              <a:extLst>
                <a:ext uri="{FF2B5EF4-FFF2-40B4-BE49-F238E27FC236}">
                  <a16:creationId xmlns:a16="http://schemas.microsoft.com/office/drawing/2014/main" xmlns="" id="{E6A4E1B1-728A-D67C-49B1-87D7B38B2FFC}"/>
                </a:ext>
              </a:extLst>
            </p:cNvPr>
            <p:cNvSpPr/>
            <p:nvPr/>
          </p:nvSpPr>
          <p:spPr>
            <a:xfrm>
              <a:off x="3653835" y="1806311"/>
              <a:ext cx="8389603" cy="950624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Mũi tên: Hình ngũ giác 28">
              <a:extLst>
                <a:ext uri="{FF2B5EF4-FFF2-40B4-BE49-F238E27FC236}">
                  <a16:creationId xmlns:a16="http://schemas.microsoft.com/office/drawing/2014/main" xmlns="" id="{AD645124-52D8-DAA7-92DB-57FBF4D17C8E}"/>
                </a:ext>
              </a:extLst>
            </p:cNvPr>
            <p:cNvSpPr/>
            <p:nvPr/>
          </p:nvSpPr>
          <p:spPr>
            <a:xfrm rot="1142435">
              <a:off x="3797969" y="2127763"/>
              <a:ext cx="2719306" cy="984989"/>
            </a:xfrm>
            <a:prstGeom prst="homePlate">
              <a:avLst>
                <a:gd name="adj" fmla="val 0"/>
              </a:avLst>
            </a:prstGeom>
            <a:gradFill flip="none" rotWithShape="1">
              <a:gsLst>
                <a:gs pos="24000">
                  <a:schemeClr val="tx1">
                    <a:lumMod val="99000"/>
                    <a:alpha val="0"/>
                  </a:schemeClr>
                </a:gs>
                <a:gs pos="100000">
                  <a:schemeClr val="tx1">
                    <a:alpha val="42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Mũi tên: Hình ngũ giác 29">
              <a:extLst>
                <a:ext uri="{FF2B5EF4-FFF2-40B4-BE49-F238E27FC236}">
                  <a16:creationId xmlns:a16="http://schemas.microsoft.com/office/drawing/2014/main" xmlns="" id="{A7414418-C341-FCEF-13C9-CDC6A296C8A7}"/>
                </a:ext>
              </a:extLst>
            </p:cNvPr>
            <p:cNvSpPr/>
            <p:nvPr/>
          </p:nvSpPr>
          <p:spPr>
            <a:xfrm>
              <a:off x="3267137" y="1316627"/>
              <a:ext cx="2663238" cy="1143000"/>
            </a:xfrm>
            <a:prstGeom prst="homePlate">
              <a:avLst>
                <a:gd name="adj" fmla="val 26543"/>
              </a:avLst>
            </a:prstGeom>
            <a:solidFill>
              <a:srgbClr val="FF99FF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2" name="Hình chữ nhật 31">
            <a:extLst>
              <a:ext uri="{FF2B5EF4-FFF2-40B4-BE49-F238E27FC236}">
                <a16:creationId xmlns:a16="http://schemas.microsoft.com/office/drawing/2014/main" xmlns="" id="{88D0E33E-19E1-7B9A-5943-37418A2232A3}"/>
              </a:ext>
            </a:extLst>
          </p:cNvPr>
          <p:cNvSpPr/>
          <p:nvPr/>
        </p:nvSpPr>
        <p:spPr>
          <a:xfrm>
            <a:off x="10837387" y="658388"/>
            <a:ext cx="249454" cy="5934609"/>
          </a:xfrm>
          <a:prstGeom prst="rect">
            <a:avLst/>
          </a:prstGeom>
          <a:solidFill>
            <a:srgbClr val="B4C7E7"/>
          </a:solidFill>
          <a:ln>
            <a:noFill/>
          </a:ln>
          <a:effectLst>
            <a:outerShdw blurRad="50800" dist="38100" dir="10800000" sx="105000" sy="105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Hình chữ nhật 32">
            <a:extLst>
              <a:ext uri="{FF2B5EF4-FFF2-40B4-BE49-F238E27FC236}">
                <a16:creationId xmlns:a16="http://schemas.microsoft.com/office/drawing/2014/main" xmlns="" id="{4F823B73-A0BD-1F61-2E46-BB49A30F8BEC}"/>
              </a:ext>
            </a:extLst>
          </p:cNvPr>
          <p:cNvSpPr/>
          <p:nvPr/>
        </p:nvSpPr>
        <p:spPr>
          <a:xfrm>
            <a:off x="10805160" y="1506"/>
            <a:ext cx="1386840" cy="6858000"/>
          </a:xfrm>
          <a:prstGeom prst="rect">
            <a:avLst/>
          </a:prstGeom>
          <a:solidFill>
            <a:srgbClr val="B4C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Hình ảnh 41">
            <a:extLst>
              <a:ext uri="{FF2B5EF4-FFF2-40B4-BE49-F238E27FC236}">
                <a16:creationId xmlns:a16="http://schemas.microsoft.com/office/drawing/2014/main" xmlns="" id="{8D0E0244-AC76-7BEC-DD45-548B33C9CD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72310" y="2570862"/>
            <a:ext cx="870208" cy="847425"/>
          </a:xfrm>
          <a:prstGeom prst="rect">
            <a:avLst/>
          </a:prstGeom>
          <a:gradFill>
            <a:gsLst>
              <a:gs pos="24000">
                <a:schemeClr val="tx1">
                  <a:lumMod val="99000"/>
                  <a:alpha val="0"/>
                </a:schemeClr>
              </a:gs>
              <a:gs pos="100000">
                <a:srgbClr val="0000FF"/>
              </a:gs>
            </a:gsLst>
            <a:lin ang="10800000" scaled="1"/>
          </a:gradFill>
        </p:spPr>
      </p:pic>
      <p:pic>
        <p:nvPicPr>
          <p:cNvPr id="43" name="Hình ảnh 42">
            <a:extLst>
              <a:ext uri="{FF2B5EF4-FFF2-40B4-BE49-F238E27FC236}">
                <a16:creationId xmlns:a16="http://schemas.microsoft.com/office/drawing/2014/main" xmlns="" id="{F8546BCF-6465-B874-23BF-1B8E919A83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7387" y="1349359"/>
            <a:ext cx="941390" cy="903011"/>
          </a:xfrm>
          <a:prstGeom prst="rect">
            <a:avLst/>
          </a:prstGeom>
          <a:gradFill>
            <a:gsLst>
              <a:gs pos="24000">
                <a:srgbClr val="FF9900"/>
              </a:gs>
              <a:gs pos="100000">
                <a:schemeClr val="bg1">
                  <a:lumMod val="85000"/>
                </a:schemeClr>
              </a:gs>
            </a:gsLst>
            <a:lin ang="10800000" scaled="1"/>
          </a:gradFill>
        </p:spPr>
      </p:pic>
      <p:pic>
        <p:nvPicPr>
          <p:cNvPr id="44" name="Hình ảnh 43">
            <a:extLst>
              <a:ext uri="{FF2B5EF4-FFF2-40B4-BE49-F238E27FC236}">
                <a16:creationId xmlns:a16="http://schemas.microsoft.com/office/drawing/2014/main" xmlns="" id="{E4554DBA-CC15-7974-7C72-F8C6D9E368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72310" y="4999523"/>
            <a:ext cx="942801" cy="1018235"/>
          </a:xfrm>
          <a:prstGeom prst="rect">
            <a:avLst/>
          </a:prstGeom>
          <a:gradFill>
            <a:gsLst>
              <a:gs pos="84000">
                <a:srgbClr val="CC0099"/>
              </a:gs>
              <a:gs pos="24000">
                <a:schemeClr val="bg1">
                  <a:lumMod val="85000"/>
                </a:schemeClr>
              </a:gs>
            </a:gsLst>
            <a:lin ang="10800000" scaled="1"/>
          </a:gradFill>
        </p:spPr>
      </p:pic>
      <p:pic>
        <p:nvPicPr>
          <p:cNvPr id="45" name="Hình ảnh 44">
            <a:extLst>
              <a:ext uri="{FF2B5EF4-FFF2-40B4-BE49-F238E27FC236}">
                <a16:creationId xmlns:a16="http://schemas.microsoft.com/office/drawing/2014/main" xmlns="" id="{5CCC7E68-F2D7-009D-1BD6-4E77074FEC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V="1">
            <a:off x="10887362" y="3772224"/>
            <a:ext cx="942801" cy="942801"/>
          </a:xfrm>
          <a:prstGeom prst="rect">
            <a:avLst/>
          </a:prstGeom>
          <a:gradFill>
            <a:gsLst>
              <a:gs pos="74000">
                <a:srgbClr val="00CC00"/>
              </a:gs>
              <a:gs pos="22000">
                <a:schemeClr val="bg1">
                  <a:lumMod val="85000"/>
                </a:schemeClr>
              </a:gs>
            </a:gsLst>
            <a:lin ang="10800000" scaled="1"/>
          </a:gradFill>
        </p:spPr>
      </p:pic>
      <p:pic>
        <p:nvPicPr>
          <p:cNvPr id="47" name="Hình ảnh 46">
            <a:extLst>
              <a:ext uri="{FF2B5EF4-FFF2-40B4-BE49-F238E27FC236}">
                <a16:creationId xmlns:a16="http://schemas.microsoft.com/office/drawing/2014/main" xmlns="" id="{D2C6F1B3-9724-8EE2-4765-39B435DF35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30918" y="262959"/>
            <a:ext cx="5357390" cy="6643477"/>
          </a:xfrm>
          <a:prstGeom prst="rect">
            <a:avLst/>
          </a:prstGeom>
        </p:spPr>
      </p:pic>
      <p:sp>
        <p:nvSpPr>
          <p:cNvPr id="48" name="Hộp Văn bản 47">
            <a:extLst>
              <a:ext uri="{FF2B5EF4-FFF2-40B4-BE49-F238E27FC236}">
                <a16:creationId xmlns:a16="http://schemas.microsoft.com/office/drawing/2014/main" xmlns="" id="{C017278F-D6A9-F68F-319C-D4CBF460E34E}"/>
              </a:ext>
            </a:extLst>
          </p:cNvPr>
          <p:cNvSpPr txBox="1"/>
          <p:nvPr/>
        </p:nvSpPr>
        <p:spPr>
          <a:xfrm>
            <a:off x="2668390" y="1822796"/>
            <a:ext cx="1643742" cy="1323439"/>
          </a:xfrm>
          <a:prstGeom prst="rect">
            <a:avLst/>
          </a:prstGeom>
          <a:noFill/>
          <a:scene3d>
            <a:camera prst="isometricRightUp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Bodoni MT Black" panose="02070A03080606020203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51" name="Hộp Văn bản 50">
            <a:extLst>
              <a:ext uri="{FF2B5EF4-FFF2-40B4-BE49-F238E27FC236}">
                <a16:creationId xmlns:a16="http://schemas.microsoft.com/office/drawing/2014/main" xmlns="" id="{12803DA8-1CF6-6F5D-01DB-1D08657B7C35}"/>
              </a:ext>
            </a:extLst>
          </p:cNvPr>
          <p:cNvSpPr txBox="1"/>
          <p:nvPr/>
        </p:nvSpPr>
        <p:spPr>
          <a:xfrm>
            <a:off x="3342379" y="493988"/>
            <a:ext cx="1643742" cy="1323439"/>
          </a:xfrm>
          <a:prstGeom prst="rect">
            <a:avLst/>
          </a:prstGeom>
          <a:noFill/>
          <a:scene3d>
            <a:camera prst="isometricRightUp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Bodoni MT Black" panose="02070A03080606020203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52" name="Hộp Văn bản 51">
            <a:extLst>
              <a:ext uri="{FF2B5EF4-FFF2-40B4-BE49-F238E27FC236}">
                <a16:creationId xmlns:a16="http://schemas.microsoft.com/office/drawing/2014/main" xmlns="" id="{8151EFDD-D3CF-D5FF-8E36-6E56EF5649A7}"/>
              </a:ext>
            </a:extLst>
          </p:cNvPr>
          <p:cNvSpPr txBox="1"/>
          <p:nvPr/>
        </p:nvSpPr>
        <p:spPr>
          <a:xfrm rot="21333283">
            <a:off x="4023496" y="2947985"/>
            <a:ext cx="1643742" cy="1323439"/>
          </a:xfrm>
          <a:prstGeom prst="rect">
            <a:avLst/>
          </a:prstGeom>
          <a:noFill/>
          <a:scene3d>
            <a:camera prst="isometricRightUp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Bodoni MT Black" panose="02070A03080606020203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xmlns="" id="{0DF42132-F6A8-B0ED-22F8-0F58BC95A398}"/>
              </a:ext>
            </a:extLst>
          </p:cNvPr>
          <p:cNvSpPr txBox="1"/>
          <p:nvPr/>
        </p:nvSpPr>
        <p:spPr>
          <a:xfrm>
            <a:off x="6002901" y="2466623"/>
            <a:ext cx="40589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Ravie" panose="04040805050809020602" pitchFamily="82" charset="0"/>
                <a:cs typeface="Times New Roman" panose="02020603050405020304" pitchFamily="18" charset="0"/>
              </a:rPr>
              <a:t>HÌNH THÀNH </a:t>
            </a:r>
          </a:p>
          <a:p>
            <a:pPr algn="ctr"/>
            <a:r>
              <a:rPr lang="en-US" sz="3600" dirty="0">
                <a:solidFill>
                  <a:schemeClr val="bg1"/>
                </a:solidFill>
                <a:latin typeface="Ravie" panose="04040805050809020602" pitchFamily="82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xmlns="" id="{E4EC7BFF-DA6D-5D5D-4E4B-6EE889CFC762}"/>
              </a:ext>
            </a:extLst>
          </p:cNvPr>
          <p:cNvSpPr txBox="1"/>
          <p:nvPr/>
        </p:nvSpPr>
        <p:spPr>
          <a:xfrm>
            <a:off x="3490261" y="4272155"/>
            <a:ext cx="1643742" cy="1323439"/>
          </a:xfrm>
          <a:prstGeom prst="rect">
            <a:avLst/>
          </a:prstGeom>
          <a:noFill/>
          <a:scene3d>
            <a:camera prst="isometricRightUp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Bodoni MT Black" panose="02070A03080606020203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49" name="Hộp Văn bản 48">
            <a:extLst>
              <a:ext uri="{FF2B5EF4-FFF2-40B4-BE49-F238E27FC236}">
                <a16:creationId xmlns:a16="http://schemas.microsoft.com/office/drawing/2014/main" xmlns="" id="{7EBBF506-C9FF-DE80-2707-3F729FAB7260}"/>
              </a:ext>
            </a:extLst>
          </p:cNvPr>
          <p:cNvSpPr txBox="1"/>
          <p:nvPr/>
        </p:nvSpPr>
        <p:spPr>
          <a:xfrm>
            <a:off x="5845932" y="1378154"/>
            <a:ext cx="45782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Ravie" panose="04040805050809020602" pitchFamily="82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6" name="Hộp Văn bản 55">
            <a:extLst>
              <a:ext uri="{FF2B5EF4-FFF2-40B4-BE49-F238E27FC236}">
                <a16:creationId xmlns:a16="http://schemas.microsoft.com/office/drawing/2014/main" xmlns="" id="{C4604784-4CA2-ADE1-7F59-C21A0C68FE69}"/>
              </a:ext>
            </a:extLst>
          </p:cNvPr>
          <p:cNvSpPr txBox="1"/>
          <p:nvPr/>
        </p:nvSpPr>
        <p:spPr>
          <a:xfrm>
            <a:off x="5942647" y="3921681"/>
            <a:ext cx="45782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Ravie" panose="04040805050809020602" pitchFamily="82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xmlns="" id="{55AA719B-4A77-1C0E-3AFF-850E73EC8177}"/>
              </a:ext>
            </a:extLst>
          </p:cNvPr>
          <p:cNvSpPr txBox="1"/>
          <p:nvPr/>
        </p:nvSpPr>
        <p:spPr>
          <a:xfrm>
            <a:off x="5839733" y="5010488"/>
            <a:ext cx="45782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Ravie" panose="04040805050809020602" pitchFamily="82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7865673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  <p:bldP spid="52" grpId="0"/>
      <p:bldP spid="55" grpId="0"/>
      <p:bldP spid="53" grpId="0"/>
      <p:bldP spid="49" grpId="0"/>
      <p:bldP spid="56" grpId="0"/>
      <p:bldP spid="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xmlns="" id="{AD694F60-EF85-EA4F-4A2F-3A2CB6A4AA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617138"/>
              </p:ext>
            </p:extLst>
          </p:nvPr>
        </p:nvGraphicFramePr>
        <p:xfrm>
          <a:off x="146956" y="759927"/>
          <a:ext cx="11898087" cy="5935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5657">
                  <a:extLst>
                    <a:ext uri="{9D8B030D-6E8A-4147-A177-3AD203B41FA5}">
                      <a16:colId xmlns:a16="http://schemas.microsoft.com/office/drawing/2014/main" xmlns="" val="1093046796"/>
                    </a:ext>
                  </a:extLst>
                </a:gridCol>
                <a:gridCol w="3407229">
                  <a:extLst>
                    <a:ext uri="{9D8B030D-6E8A-4147-A177-3AD203B41FA5}">
                      <a16:colId xmlns:a16="http://schemas.microsoft.com/office/drawing/2014/main" xmlns="" val="73451336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xmlns="" val="600321"/>
                    </a:ext>
                  </a:extLst>
                </a:gridCol>
                <a:gridCol w="3810001">
                  <a:extLst>
                    <a:ext uri="{9D8B030D-6E8A-4147-A177-3AD203B41FA5}">
                      <a16:colId xmlns:a16="http://schemas.microsoft.com/office/drawing/2014/main" xmlns="" val="3935068585"/>
                    </a:ext>
                  </a:extLst>
                </a:gridCol>
              </a:tblGrid>
              <a:tr h="287460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22096266"/>
                  </a:ext>
                </a:extLst>
              </a:tr>
              <a:tr h="3563370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ô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ố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ổi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ên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ĩnh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ời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hông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ó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nhưng không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ẫn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nh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ơi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ông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òi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mương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ạch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m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ỡ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ảo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c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ở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a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.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h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rong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ắ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hơi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n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(2) trên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oa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m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(3)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ến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ìn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hư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o qua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ỷ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óng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ánh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nh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ạnh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rung rung</a:t>
                      </a: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o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(1)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ù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ọ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(2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ắ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ằ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ư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ố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a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ô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ô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Co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ố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ậ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ũ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(3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ò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ớ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”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ảng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ất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ón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én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ây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ất</a:t>
                      </a: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ổ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(1)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ầ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ì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ấ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y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â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ố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ó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(2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ắ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y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ê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(3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ò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ố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ố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í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”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ao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íu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íu</a:t>
                      </a: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00515252"/>
                  </a:ext>
                </a:extLst>
              </a:tr>
              <a:tr h="1997104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ộ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44980357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3EABB1E2-E9C9-C54F-05B5-7F10ECD01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1283" y="130397"/>
            <a:ext cx="4011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2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411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546151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3546151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860674" y="263974"/>
            <a:ext cx="4028776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3341914" y="342900"/>
            <a:ext cx="8507185" cy="630104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05334" y="883820"/>
            <a:ext cx="2100421" cy="1861454"/>
          </a:xfrm>
          <a:prstGeom prst="rect">
            <a:avLst/>
          </a:prstGeom>
        </p:spPr>
      </p:pic>
      <p:sp>
        <p:nvSpPr>
          <p:cNvPr id="15" name="Rectangle 1">
            <a:extLst>
              <a:ext uri="{FF2B5EF4-FFF2-40B4-BE49-F238E27FC236}">
                <a16:creationId xmlns:a16="http://schemas.microsoft.com/office/drawing/2014/main" xmlns="" id="{7A8E2275-E4F0-45E3-083A-4DB13E0DB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5870" y="1142419"/>
            <a:ext cx="4011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3200" b="1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2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E83C0195-3972-1546-BC22-6254B4345F01}"/>
              </a:ext>
            </a:extLst>
          </p:cNvPr>
          <p:cNvSpPr txBox="1"/>
          <p:nvPr/>
        </p:nvSpPr>
        <p:spPr>
          <a:xfrm>
            <a:off x="4217462" y="1434806"/>
            <a:ext cx="73152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marR="0" lvl="0" algn="just">
              <a:spcBef>
                <a:spcPts val="0"/>
              </a:spcBef>
              <a:spcAft>
                <a:spcPts val="0"/>
              </a:spcAft>
              <a:buSzPts val="1400"/>
            </a:pPr>
            <a:r>
              <a:rPr lang="en-US" sz="2800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ó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3) rung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u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>
              <a:spcBef>
                <a:spcPts val="0"/>
              </a:spcBef>
              <a:spcAft>
                <a:spcPts val="0"/>
              </a:spcAft>
              <a:buSzPts val="1400"/>
            </a:pPr>
            <a:r>
              <a:rPr lang="en-US" sz="2800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3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ó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é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>
              <a:spcBef>
                <a:spcPts val="0"/>
              </a:spcBef>
              <a:spcAft>
                <a:spcPts val="0"/>
              </a:spcAft>
              <a:buSzPts val="1400"/>
            </a:pPr>
            <a:r>
              <a:rPr lang="en-US" sz="2800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 l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3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76317125-7572-F413-5694-E475028A581B}"/>
              </a:ext>
            </a:extLst>
          </p:cNvPr>
          <p:cNvSpPr txBox="1"/>
          <p:nvPr/>
        </p:nvSpPr>
        <p:spPr>
          <a:xfrm>
            <a:off x="4217460" y="3158448"/>
            <a:ext cx="7315201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ấp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800" dirty="0"/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9249E680-4760-F3B9-3ECB-E0D9AE1492B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737" y="2013857"/>
            <a:ext cx="2692254" cy="1965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7934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106860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09" y="-1"/>
            <a:ext cx="3302846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764971" y="947357"/>
            <a:ext cx="9084129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34274" y="1119459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11D78F5-E174-230F-DAFB-32FF3B7D3DCC}"/>
              </a:ext>
            </a:extLst>
          </p:cNvPr>
          <p:cNvSpPr txBox="1"/>
          <p:nvPr/>
        </p:nvSpPr>
        <p:spPr>
          <a:xfrm>
            <a:off x="3516008" y="1949102"/>
            <a:ext cx="8089057" cy="1384995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- 7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Mi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27570" y="2058004"/>
            <a:ext cx="2864579" cy="163380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9CC0EF8B-B9C2-4076-4C08-80EA10D491CA}"/>
              </a:ext>
            </a:extLst>
          </p:cNvPr>
          <p:cNvSpPr txBox="1"/>
          <p:nvPr/>
        </p:nvSpPr>
        <p:spPr>
          <a:xfrm>
            <a:off x="3484484" y="3632516"/>
            <a:ext cx="8068294" cy="1539139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- 7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81891"/>
            <a:ext cx="10515600" cy="559507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3048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U 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</a:p>
          <a:p>
            <a:pPr marL="0" marR="30480" indent="0" algn="ctr">
              <a:spcAft>
                <a:spcPts val="0"/>
              </a:spcAft>
              <a:buNone/>
            </a:pPr>
            <a:r>
              <a:rPr lang="en-US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en-US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ẻ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à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ung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i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ọ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ắ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y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ư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ư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ị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uồ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ồ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ồ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ộ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ứ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ỗ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ờ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ủ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à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ó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ổ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à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à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ọ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U Minh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ê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é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ú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5741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29392"/>
            <a:ext cx="10515600" cy="5547571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en-US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y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à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ỏ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n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y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òn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en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ù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ô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ượn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ằ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ẻ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ớ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ự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ò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”.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ượ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ù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ó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ễ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ơ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â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8971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xmlns="" id="{3139F870-9B83-AC21-9850-24122DA0F4C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8717698"/>
              </p:ext>
            </p:extLst>
          </p:nvPr>
        </p:nvGraphicFramePr>
        <p:xfrm>
          <a:off x="500743" y="1233104"/>
          <a:ext cx="11190513" cy="53172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7276">
                  <a:extLst>
                    <a:ext uri="{9D8B030D-6E8A-4147-A177-3AD203B41FA5}">
                      <a16:colId xmlns:a16="http://schemas.microsoft.com/office/drawing/2014/main" xmlns="" val="337009588"/>
                    </a:ext>
                  </a:extLst>
                </a:gridCol>
                <a:gridCol w="7459146">
                  <a:extLst>
                    <a:ext uri="{9D8B030D-6E8A-4147-A177-3AD203B41FA5}">
                      <a16:colId xmlns:a16="http://schemas.microsoft.com/office/drawing/2014/main" xmlns="" val="468913488"/>
                    </a:ext>
                  </a:extLst>
                </a:gridCol>
                <a:gridCol w="1187145">
                  <a:extLst>
                    <a:ext uri="{9D8B030D-6E8A-4147-A177-3AD203B41FA5}">
                      <a16:colId xmlns:a16="http://schemas.microsoft.com/office/drawing/2014/main" xmlns="" val="977324846"/>
                    </a:ext>
                  </a:extLst>
                </a:gridCol>
                <a:gridCol w="1696946">
                  <a:extLst>
                    <a:ext uri="{9D8B030D-6E8A-4147-A177-3AD203B41FA5}">
                      <a16:colId xmlns:a16="http://schemas.microsoft.com/office/drawing/2014/main" xmlns="" val="2860994218"/>
                    </a:ext>
                  </a:extLst>
                </a:gridCol>
              </a:tblGrid>
              <a:tr h="42618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30504149"/>
                  </a:ext>
                </a:extLst>
              </a:tr>
              <a:tr h="5195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- 7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1867547"/>
                  </a:ext>
                </a:extLst>
              </a:tr>
              <a:tr h="11724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êu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iên nhiên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 Minh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ởng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m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ú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50160860"/>
                  </a:ext>
                </a:extLst>
              </a:tr>
              <a:tr h="5195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 văn đảm bảo tính liên kết giữa các câu trong đoạn văn.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48215141"/>
                  </a:ext>
                </a:extLst>
              </a:tr>
              <a:tr h="5195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63758370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xmlns="" id="{30E539BA-8D48-593E-17DF-788A572D8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2432" y="342900"/>
            <a:ext cx="5937885" cy="5847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2549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8">
            <a:extLst>
              <a:ext uri="{FF2B5EF4-FFF2-40B4-BE49-F238E27FC236}">
                <a16:creationId xmlns:a16="http://schemas.microsoft.com/office/drawing/2014/main" xmlns="" id="{E887C3D6-C37D-7639-128B-98F5A3C676F5}"/>
              </a:ext>
            </a:extLst>
          </p:cNvPr>
          <p:cNvSpPr txBox="1"/>
          <p:nvPr/>
        </p:nvSpPr>
        <p:spPr>
          <a:xfrm>
            <a:off x="5023756" y="477149"/>
            <a:ext cx="4561114" cy="613245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DCEC79C4-5C9D-C099-61F1-E9B6E8D519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70" y="2516169"/>
            <a:ext cx="3053002" cy="2228431"/>
          </a:xfrm>
          <a:prstGeom prst="rect">
            <a:avLst/>
          </a:prstGeom>
        </p:spPr>
      </p:pic>
      <p:sp>
        <p:nvSpPr>
          <p:cNvPr id="6" name="Cuộn: Ngang 5">
            <a:extLst>
              <a:ext uri="{FF2B5EF4-FFF2-40B4-BE49-F238E27FC236}">
                <a16:creationId xmlns:a16="http://schemas.microsoft.com/office/drawing/2014/main" xmlns="" id="{5A45F8DD-A2BE-37A0-5AE2-502C91220AF1}"/>
              </a:ext>
            </a:extLst>
          </p:cNvPr>
          <p:cNvSpPr/>
          <p:nvPr/>
        </p:nvSpPr>
        <p:spPr>
          <a:xfrm>
            <a:off x="3037114" y="1090394"/>
            <a:ext cx="8436429" cy="498565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E04C04EF-816E-7B7E-9FBA-2688AA357C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59097" y="1448063"/>
            <a:ext cx="2100421" cy="186145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A645A526-3354-2577-18BD-B997CE89E12C}"/>
              </a:ext>
            </a:extLst>
          </p:cNvPr>
          <p:cNvSpPr txBox="1"/>
          <p:nvPr/>
        </p:nvSpPr>
        <p:spPr>
          <a:xfrm>
            <a:off x="4103911" y="2166257"/>
            <a:ext cx="6781803" cy="28530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Tìm đọc thêm các chương khác của tiểu thuyết “</a:t>
            </a:r>
            <a:r>
              <a:rPr lang="pt-BR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 rừng phương Nam</a:t>
            </a:r>
            <a:r>
              <a:rPr lang="pt-BR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uẩn bị soạn bài thực hành tiếng Việt: “</a:t>
            </a:r>
            <a:r>
              <a:rPr lang="pt-BR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 rộng thành phần chính của câu bằng cụm từ</a:t>
            </a:r>
            <a:r>
              <a:rPr lang="pt-BR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6068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xmlns="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6525" y="3258446"/>
            <a:ext cx="4229100" cy="4229100"/>
          </a:xfrm>
          <a:prstGeom prst="rect">
            <a:avLst/>
          </a:prstGeom>
        </p:spPr>
      </p:pic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xmlns="" id="{D7CDBC88-B427-A7CB-2E10-7D972648A012}"/>
              </a:ext>
            </a:extLst>
          </p:cNvPr>
          <p:cNvSpPr/>
          <p:nvPr/>
        </p:nvSpPr>
        <p:spPr>
          <a:xfrm>
            <a:off x="4275265" y="1123950"/>
            <a:ext cx="6526086" cy="2800350"/>
          </a:xfrm>
          <a:prstGeom prst="wedgeEllipseCallout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ideo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ai-Ca-Dat-Phuong-Nam-Dinh-Phuoc">
            <a:hlinkClick r:id="" action="ppaction://media"/>
            <a:extLst>
              <a:ext uri="{FF2B5EF4-FFF2-40B4-BE49-F238E27FC236}">
                <a16:creationId xmlns:a16="http://schemas.microsoft.com/office/drawing/2014/main" xmlns="" id="{21F48040-40B7-4076-9A27-B1E25D8738EA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898" end="77860.3125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851525" y="3184525"/>
            <a:ext cx="487363" cy="487363"/>
          </a:xfrm>
          <a:prstGeom prst="rect">
            <a:avLst/>
          </a:prstGeom>
        </p:spPr>
      </p:pic>
      <p:pic>
        <p:nvPicPr>
          <p:cNvPr id="4" name="Video 3">
            <a:hlinkClick r:id="" action="ppaction://media"/>
            <a:extLst>
              <a:ext uri="{FF2B5EF4-FFF2-40B4-BE49-F238E27FC236}">
                <a16:creationId xmlns:a16="http://schemas.microsoft.com/office/drawing/2014/main" xmlns="" id="{61E07BA5-9E84-4C87-A0F6-6C48913CA57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>
            <a:lum contrast="-20000"/>
          </a:blip>
          <a:srcRect l="1332" t="2365"/>
          <a:stretch/>
        </p:blipFill>
        <p:spPr>
          <a:xfrm>
            <a:off x="342900" y="311094"/>
            <a:ext cx="11482874" cy="624210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521284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9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5F76DD6A-5161-4D97-A585-333E20905A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744" y="4294414"/>
            <a:ext cx="2785836" cy="225878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0A86420E-3E6B-4E92-8E44-BD8EF2547775}"/>
              </a:ext>
            </a:extLst>
          </p:cNvPr>
          <p:cNvSpPr txBox="1"/>
          <p:nvPr/>
        </p:nvSpPr>
        <p:spPr>
          <a:xfrm>
            <a:off x="4412410" y="230143"/>
            <a:ext cx="7240554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C2B0C21F-B275-45C5-1807-C6BCD0F6F9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807" y="230143"/>
            <a:ext cx="3783893" cy="6397714"/>
          </a:xfrm>
          <a:prstGeom prst="rect">
            <a:avLst/>
          </a:prstGeom>
        </p:spPr>
      </p:pic>
      <p:sp>
        <p:nvSpPr>
          <p:cNvPr id="5" name="Bong bóng Lời nói: Hình chữ nhật với Góc Tròn 4">
            <a:extLst>
              <a:ext uri="{FF2B5EF4-FFF2-40B4-BE49-F238E27FC236}">
                <a16:creationId xmlns:a16="http://schemas.microsoft.com/office/drawing/2014/main" xmlns="" id="{8D4B73CD-405E-F9CC-AD05-AC6953B6718D}"/>
              </a:ext>
            </a:extLst>
          </p:cNvPr>
          <p:cNvSpPr/>
          <p:nvPr/>
        </p:nvSpPr>
        <p:spPr>
          <a:xfrm>
            <a:off x="4791454" y="1179872"/>
            <a:ext cx="5219953" cy="1793560"/>
          </a:xfrm>
          <a:prstGeom prst="wedgeRoundRectCallout">
            <a:avLst>
              <a:gd name="adj1" fmla="val -45852"/>
              <a:gd name="adj2" fmla="val 120004"/>
              <a:gd name="adj3" fmla="val 16667"/>
            </a:avLst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Chia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Bong bóng Lời nói: Hình chữ nhật với Góc Tròn 6">
            <a:extLst>
              <a:ext uri="{FF2B5EF4-FFF2-40B4-BE49-F238E27FC236}">
                <a16:creationId xmlns:a16="http://schemas.microsoft.com/office/drawing/2014/main" xmlns="" id="{ECFFB944-F4D6-DAF5-885E-C970E6108748}"/>
              </a:ext>
            </a:extLst>
          </p:cNvPr>
          <p:cNvSpPr/>
          <p:nvPr/>
        </p:nvSpPr>
        <p:spPr>
          <a:xfrm>
            <a:off x="7624637" y="3213821"/>
            <a:ext cx="3783893" cy="3072424"/>
          </a:xfrm>
          <a:prstGeom prst="wedgeRoundRectCallout">
            <a:avLst>
              <a:gd name="adj1" fmla="val -90519"/>
              <a:gd name="adj2" fmla="val 31533"/>
              <a:gd name="adj3" fmla="val 16667"/>
            </a:avLst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n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069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71504" y="181734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817" y="1300572"/>
            <a:ext cx="2505075" cy="2505075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1">
            <a:extLst>
              <a:ext uri="{FF2B5EF4-FFF2-40B4-BE49-F238E27FC236}">
                <a16:creationId xmlns:a16="http://schemas.microsoft.com/office/drawing/2014/main" xmlns="" id="{4C5DB332-E2F5-B17E-6456-FF7F37BE86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0918" y="1543965"/>
            <a:ext cx="3446506" cy="4255829"/>
          </a:xfrm>
          <a:prstGeom prst="rect">
            <a:avLst/>
          </a:prstGeom>
        </p:spPr>
      </p:pic>
      <p:pic>
        <p:nvPicPr>
          <p:cNvPr id="12" name="Picture 9">
            <a:extLst>
              <a:ext uri="{FF2B5EF4-FFF2-40B4-BE49-F238E27FC236}">
                <a16:creationId xmlns:a16="http://schemas.microsoft.com/office/drawing/2014/main" xmlns="" id="{8B861F11-88CF-188C-3918-E6024B97FF0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028" y="1431970"/>
            <a:ext cx="4081614" cy="4479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5857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4AF0E4C-D9F3-4A68-9D56-D6ED8B2ABF5E}"/>
              </a:ext>
            </a:extLst>
          </p:cNvPr>
          <p:cNvSpPr txBox="1"/>
          <p:nvPr/>
        </p:nvSpPr>
        <p:spPr>
          <a:xfrm>
            <a:off x="3425450" y="1235550"/>
            <a:ext cx="3867151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de-DE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 hãy nêu hiểu biết về tác giả </a:t>
            </a:r>
            <a:r>
              <a:rPr lang="de-DE" sz="32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 </a:t>
            </a:r>
            <a:r>
              <a:rPr lang="de-DE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yết </a:t>
            </a:r>
            <a:r>
              <a:rPr lang="de-DE" sz="32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Đất </a:t>
            </a:r>
            <a:r>
              <a:rPr lang="de-DE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ừng phương </a:t>
            </a:r>
            <a:r>
              <a:rPr lang="de-DE" sz="32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m" </a:t>
            </a:r>
            <a:endParaRPr lang="en-US" sz="3200" b="1" i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ardrop 9">
            <a:extLst>
              <a:ext uri="{FF2B5EF4-FFF2-40B4-BE49-F238E27FC236}">
                <a16:creationId xmlns:a16="http://schemas.microsoft.com/office/drawing/2014/main" xmlns="" id="{936B9364-65A1-4F2D-9F6E-AC415000A49A}"/>
              </a:ext>
            </a:extLst>
          </p:cNvPr>
          <p:cNvSpPr/>
          <p:nvPr/>
        </p:nvSpPr>
        <p:spPr>
          <a:xfrm rot="19879013">
            <a:off x="8690485" y="1575679"/>
            <a:ext cx="2895840" cy="2076450"/>
          </a:xfrm>
          <a:prstGeom prst="teardrop">
            <a:avLst>
              <a:gd name="adj" fmla="val 127077"/>
            </a:avLst>
          </a:prstGeom>
          <a:solidFill>
            <a:srgbClr val="55AA25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 thế, cuộc đờ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1" name="Teardrop 10">
            <a:extLst>
              <a:ext uri="{FF2B5EF4-FFF2-40B4-BE49-F238E27FC236}">
                <a16:creationId xmlns:a16="http://schemas.microsoft.com/office/drawing/2014/main" xmlns="" id="{FB8A27F4-1C44-4692-AEA8-132FC0548D25}"/>
              </a:ext>
            </a:extLst>
          </p:cNvPr>
          <p:cNvSpPr/>
          <p:nvPr/>
        </p:nvSpPr>
        <p:spPr>
          <a:xfrm rot="1251167">
            <a:off x="5145511" y="3866426"/>
            <a:ext cx="2839753" cy="2076450"/>
          </a:xfrm>
          <a:prstGeom prst="teardrop">
            <a:avLst>
              <a:gd name="adj" fmla="val 166415"/>
            </a:avLst>
          </a:prstGeom>
          <a:solidFill>
            <a:srgbClr val="55AA25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 nghiệp sáng tác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hought Bubble: Cloud 7">
            <a:extLst>
              <a:ext uri="{FF2B5EF4-FFF2-40B4-BE49-F238E27FC236}">
                <a16:creationId xmlns:a16="http://schemas.microsoft.com/office/drawing/2014/main" xmlns="" id="{71A96793-A95F-4845-AF61-695EDB7A0704}"/>
              </a:ext>
            </a:extLst>
          </p:cNvPr>
          <p:cNvSpPr/>
          <p:nvPr/>
        </p:nvSpPr>
        <p:spPr>
          <a:xfrm>
            <a:off x="1680233" y="988218"/>
            <a:ext cx="7015689" cy="2556768"/>
          </a:xfrm>
          <a:prstGeom prst="cloudCallout">
            <a:avLst/>
          </a:prstGeom>
          <a:noFill/>
          <a:ln w="57150">
            <a:solidFill>
              <a:srgbClr val="00A3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44510AD4-7510-7DAE-8CF4-790BE6E8FD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2095500"/>
            <a:ext cx="5136113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576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7B543157-AE8C-16D3-5C12-294A096068C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AE508C3-92F0-430D-9AD2-4776EB63418D}"/>
              </a:ext>
            </a:extLst>
          </p:cNvPr>
          <p:cNvSpPr txBox="1"/>
          <p:nvPr/>
        </p:nvSpPr>
        <p:spPr>
          <a:xfrm>
            <a:off x="3961556" y="927211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5D80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7101452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ề văn bả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2525D504-EC71-4B4C-89C9-1F9D2FDD5722}"/>
              </a:ext>
            </a:extLst>
          </p:cNvPr>
          <p:cNvSpPr txBox="1"/>
          <p:nvPr/>
        </p:nvSpPr>
        <p:spPr>
          <a:xfrm>
            <a:off x="5982192" y="850917"/>
            <a:ext cx="2595752" cy="707886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de-DE" sz="40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àn Giỏi</a:t>
            </a:r>
            <a:endParaRPr lang="en-US" sz="4000" b="1" dirty="0">
              <a:solidFill>
                <a:srgbClr val="05D805"/>
              </a:solidFill>
            </a:endParaRPr>
          </a:p>
        </p:txBody>
      </p:sp>
      <p:sp>
        <p:nvSpPr>
          <p:cNvPr id="23" name="Flowchart: Terminator 22">
            <a:extLst>
              <a:ext uri="{FF2B5EF4-FFF2-40B4-BE49-F238E27FC236}">
                <a16:creationId xmlns:a16="http://schemas.microsoft.com/office/drawing/2014/main" xmlns="" id="{1C289154-5D47-4EA9-915E-15E56B3A5E20}"/>
              </a:ext>
            </a:extLst>
          </p:cNvPr>
          <p:cNvSpPr/>
          <p:nvPr/>
        </p:nvSpPr>
        <p:spPr>
          <a:xfrm>
            <a:off x="4369722" y="1936073"/>
            <a:ext cx="2153920" cy="731998"/>
          </a:xfrm>
          <a:prstGeom prst="flowChartTerminator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25-1989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Flowchart: Terminator 23">
            <a:extLst>
              <a:ext uri="{FF2B5EF4-FFF2-40B4-BE49-F238E27FC236}">
                <a16:creationId xmlns:a16="http://schemas.microsoft.com/office/drawing/2014/main" xmlns="" id="{2345BAF2-96F5-4721-BFE6-B7B0788DB1BD}"/>
              </a:ext>
            </a:extLst>
          </p:cNvPr>
          <p:cNvSpPr/>
          <p:nvPr/>
        </p:nvSpPr>
        <p:spPr>
          <a:xfrm>
            <a:off x="7593002" y="2019856"/>
            <a:ext cx="3017520" cy="731998"/>
          </a:xfrm>
          <a:prstGeom prst="flowChartTerminator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de-DE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ê Tiền  Giang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F07FED4E-0570-900F-5E8C-16912572E8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038" y="1006729"/>
            <a:ext cx="4194208" cy="6099894"/>
          </a:xfrm>
          <a:prstGeom prst="rect">
            <a:avLst/>
          </a:prstGeom>
        </p:spPr>
      </p:pic>
      <p:sp>
        <p:nvSpPr>
          <p:cNvPr id="14" name="Flowchart: Terminator 16">
            <a:extLst>
              <a:ext uri="{FF2B5EF4-FFF2-40B4-BE49-F238E27FC236}">
                <a16:creationId xmlns:a16="http://schemas.microsoft.com/office/drawing/2014/main" xmlns="" id="{F2D9C599-0991-C839-AFC9-EB165033A602}"/>
              </a:ext>
            </a:extLst>
          </p:cNvPr>
          <p:cNvSpPr/>
          <p:nvPr/>
        </p:nvSpPr>
        <p:spPr>
          <a:xfrm>
            <a:off x="4034170" y="3314995"/>
            <a:ext cx="7141145" cy="741681"/>
          </a:xfrm>
          <a:prstGeom prst="flowChartTerminator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 dung: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 đất và con người Nam Bộ.</a:t>
            </a:r>
            <a:endParaRPr lang="en-US" sz="2800" dirty="0"/>
          </a:p>
        </p:txBody>
      </p:sp>
      <p:sp>
        <p:nvSpPr>
          <p:cNvPr id="15" name="Flowchart: Terminator 16">
            <a:extLst>
              <a:ext uri="{FF2B5EF4-FFF2-40B4-BE49-F238E27FC236}">
                <a16:creationId xmlns:a16="http://schemas.microsoft.com/office/drawing/2014/main" xmlns="" id="{AD293E4C-0478-1105-E231-354CF78426EA}"/>
              </a:ext>
            </a:extLst>
          </p:cNvPr>
          <p:cNvSpPr/>
          <p:nvPr/>
        </p:nvSpPr>
        <p:spPr>
          <a:xfrm>
            <a:off x="4034170" y="4542583"/>
            <a:ext cx="7141145" cy="1210974"/>
          </a:xfrm>
          <a:prstGeom prst="flowChartTerminator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ú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,..</a:t>
            </a:r>
          </a:p>
        </p:txBody>
      </p:sp>
    </p:spTree>
    <p:extLst>
      <p:ext uri="{BB962C8B-B14F-4D97-AF65-F5344CB8AC3E}">
        <p14:creationId xmlns:p14="http://schemas.microsoft.com/office/powerpoint/2010/main" val="8019874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7">
    <wetp:webextensionref xmlns:r="http://schemas.openxmlformats.org/officeDocument/2006/relationships" r:id="rId1"/>
  </wetp:taskpane>
  <wetp:taskpane dockstate="right" visibility="0" width="438" row="8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C9603FA7-FFC9-4DFC-9649-0DC5CD6CF53D}">
  <we:reference id="wa104381411" version="2.4.1.0" store="vi-VN" storeType="OMEX"/>
  <we:alternateReferences>
    <we:reference id="wa104381411" version="2.4.1.0" store="WA104381411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86CA2F7B-26B6-4FAB-AFAF-BC8BF67246B7}">
  <we:reference id="wa104380907" version="3.0.0.1" store="vi-VN" storeType="OMEX"/>
  <we:alternateReferences>
    <we:reference id="wa104380907" version="3.0.0.1" store="WA104380907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418</TotalTime>
  <Words>2536</Words>
  <Application>Microsoft Office PowerPoint</Application>
  <PresentationFormat>Widescreen</PresentationFormat>
  <Paragraphs>215</Paragraphs>
  <Slides>36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lgerian</vt:lpstr>
      <vt:lpstr>Arial</vt:lpstr>
      <vt:lpstr>Bodoni MT Black</vt:lpstr>
      <vt:lpstr>Calibri</vt:lpstr>
      <vt:lpstr>Calibri Light</vt:lpstr>
      <vt:lpstr>MS Mincho</vt:lpstr>
      <vt:lpstr>Ravie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16</cp:revision>
  <dcterms:created xsi:type="dcterms:W3CDTF">2022-05-29T01:59:38Z</dcterms:created>
  <dcterms:modified xsi:type="dcterms:W3CDTF">2022-07-16T06:16:40Z</dcterms:modified>
</cp:coreProperties>
</file>